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Pr="00CA5256"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4BA2F673"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9" w:author="Bertsch Christian (CR/ADX2.2)" w:date="2024-04-08T11:37:00Z">
        <w:r w:rsidR="008766FD">
          <w:rPr>
            <w:sz w:val="24"/>
          </w:rPr>
          <w:t>5</w:t>
        </w:r>
      </w:ins>
      <w:del w:id="10" w:author="Bertsch Christian (CR/ADX2.2)" w:date="2024-04-08T11:37:00Z">
        <w:r w:rsidR="00D92E3F" w:rsidDel="008766FD">
          <w:rPr>
            <w:sz w:val="24"/>
          </w:rPr>
          <w:delText>x</w:delText>
        </w:r>
      </w:del>
    </w:p>
    <w:p w14:paraId="1B2D96DD" w14:textId="5417E517" w:rsidR="0084747C" w:rsidRDefault="00D0034A" w:rsidP="00D0034A">
      <w:pPr>
        <w:pStyle w:val="Subtitlefrontpage"/>
        <w:tabs>
          <w:tab w:val="left" w:pos="3060"/>
        </w:tabs>
        <w:rPr>
          <w:sz w:val="24"/>
        </w:rPr>
      </w:pPr>
      <w:r w:rsidRPr="00AE2A4F">
        <w:rPr>
          <w:sz w:val="24"/>
        </w:rPr>
        <w:tab/>
      </w:r>
      <w:del w:id="11" w:author="Bertsch Christian (CR/ADX2.2)" w:date="2024-04-08T11:38:00Z">
        <w:r w:rsidR="00CB29A4" w:rsidDel="00E3674C">
          <w:rPr>
            <w:sz w:val="24"/>
          </w:rPr>
          <w:delText>Nov</w:delText>
        </w:r>
        <w:r w:rsidR="005C72B1" w:rsidDel="00E3674C">
          <w:rPr>
            <w:sz w:val="24"/>
          </w:rPr>
          <w:delText>. 1</w:delText>
        </w:r>
        <w:r w:rsidR="00CB29A4" w:rsidDel="00E3674C">
          <w:rPr>
            <w:sz w:val="24"/>
          </w:rPr>
          <w:delText>0</w:delText>
        </w:r>
        <w:r w:rsidR="005C72B1" w:rsidRPr="00D92E3F" w:rsidDel="00E3674C">
          <w:rPr>
            <w:sz w:val="24"/>
            <w:vertAlign w:val="superscript"/>
          </w:rPr>
          <w:delText>th</w:delText>
        </w:r>
      </w:del>
      <w:ins w:id="12" w:author="Bertsch Christian (CR/ASI3)" w:date="2024-10-27T20:51:00Z">
        <w:r w:rsidR="000026E8">
          <w:rPr>
            <w:sz w:val="24"/>
          </w:rPr>
          <w:t>2</w:t>
        </w:r>
      </w:ins>
      <w:ins w:id="13" w:author="Bertsch Christian (CR/ASI3)" w:date="2024-10-28T21:45:00Z">
        <w:r w:rsidR="00881E5E">
          <w:rPr>
            <w:sz w:val="24"/>
          </w:rPr>
          <w:t>6</w:t>
        </w:r>
      </w:ins>
      <w:ins w:id="14" w:author="Bertsch Christian (CR/ASI3)" w:date="2024-10-27T20:51:00Z">
        <w:r w:rsidR="000026E8">
          <w:rPr>
            <w:sz w:val="24"/>
          </w:rPr>
          <w:t>.</w:t>
        </w:r>
      </w:ins>
      <w:ins w:id="15" w:author="Bertsch Christian (CR/ADX2.2)" w:date="2024-04-08T11:38:00Z">
        <w:del w:id="16" w:author="Bertsch Christian (CR/ASI3)" w:date="2024-10-27T20:51:00Z">
          <w:r w:rsidR="00E3674C" w:rsidDel="000026E8">
            <w:rPr>
              <w:sz w:val="24"/>
            </w:rPr>
            <w:delText>xxx</w:delText>
          </w:r>
        </w:del>
      </w:ins>
      <w:ins w:id="17" w:author="Bertsch Christian (CR/ASI3)" w:date="2024-10-27T20:51:00Z">
        <w:r w:rsidR="000026E8">
          <w:rPr>
            <w:sz w:val="24"/>
          </w:rPr>
          <w:t>1</w:t>
        </w:r>
      </w:ins>
      <w:ins w:id="18" w:author="Bertsch Christian (CR/ASI3)" w:date="2024-10-28T21:45:00Z">
        <w:r w:rsidR="00881E5E">
          <w:rPr>
            <w:sz w:val="24"/>
          </w:rPr>
          <w:t>1</w:t>
        </w:r>
      </w:ins>
      <w:ins w:id="19" w:author="Bertsch Christian (CR/ASI3)" w:date="2024-10-27T20:51:00Z">
        <w:r w:rsidR="000026E8">
          <w:rPr>
            <w:sz w:val="24"/>
          </w:rPr>
          <w:t>.2024</w:t>
        </w:r>
      </w:ins>
      <w:del w:id="20" w:author="Bertsch Christian (CR/ASI3)" w:date="2024-10-27T20:51:00Z">
        <w:r w:rsidR="005C72B1" w:rsidDel="000026E8">
          <w:rPr>
            <w:sz w:val="24"/>
          </w:rPr>
          <w:delText xml:space="preserve"> </w:delText>
        </w:r>
      </w:del>
      <w:del w:id="21" w:author="Bertsch Christian (CR/ASI3)" w:date="2024-10-27T20:52:00Z">
        <w:r w:rsidR="005C72B1" w:rsidDel="000026E8">
          <w:rPr>
            <w:sz w:val="24"/>
          </w:rPr>
          <w:delText xml:space="preserve"> 202</w:delText>
        </w:r>
      </w:del>
      <w:ins w:id="22" w:author="Bertsch Christian (CR/ADX2.2)" w:date="2024-04-08T11:38:00Z">
        <w:del w:id="23" w:author="Bertsch Christian (CR/ASI3)" w:date="2024-10-27T20:52:00Z">
          <w:r w:rsidR="00E3674C" w:rsidDel="000026E8">
            <w:rPr>
              <w:sz w:val="24"/>
            </w:rPr>
            <w:delText>4</w:delText>
          </w:r>
        </w:del>
      </w:ins>
      <w:del w:id="24" w:author="Bertsch Christian (CR/ADX2.2)" w:date="2024-04-08T11:38:00Z">
        <w:r w:rsidR="005C72B1" w:rsidDel="00E3674C">
          <w:rPr>
            <w:sz w:val="24"/>
          </w:rPr>
          <w:delText>2</w:delText>
        </w:r>
      </w:del>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001F75C1"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25" w:author="Bertsch Christian (CR/ASI3)" w:date="2024-10-27T20:52:00Z">
        <w:r w:rsidR="000026E8">
          <w:rPr>
            <w:szCs w:val="20"/>
          </w:rPr>
          <w:t>5</w:t>
        </w:r>
      </w:ins>
      <w:del w:id="26" w:author="Bertsch Christian (CR/ASI3)" w:date="2024-10-27T20:52:00Z">
        <w:r w:rsidR="00917DAB" w:rsidDel="000026E8">
          <w:rPr>
            <w:szCs w:val="20"/>
          </w:rPr>
          <w:delText>4</w:delText>
        </w:r>
      </w:del>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del w:id="27" w:author="Bertsch Christian (CR/ASI3)" w:date="2024-10-27T20:52:00Z">
        <w:r w:rsidRPr="006F0075" w:rsidDel="000026E8">
          <w:rPr>
            <w:szCs w:val="20"/>
          </w:rPr>
          <w:delText xml:space="preserve">over </w:delText>
        </w:r>
        <w:r w:rsidR="00FD58BF" w:rsidDel="000026E8">
          <w:rPr>
            <w:szCs w:val="20"/>
          </w:rPr>
          <w:delText>100</w:delText>
        </w:r>
        <w:r w:rsidRPr="006F0075" w:rsidDel="000026E8">
          <w:rPr>
            <w:szCs w:val="20"/>
          </w:rPr>
          <w:delText xml:space="preserve"> </w:delText>
        </w:r>
      </w:del>
      <w:ins w:id="28" w:author="Bertsch Christian (CR/ASI3)" w:date="2024-10-27T20:52:00Z">
        <w:r w:rsidR="000026E8">
          <w:rPr>
            <w:szCs w:val="20"/>
          </w:rPr>
          <w:t xml:space="preserve">more than 200 </w:t>
        </w:r>
      </w:ins>
      <w:r w:rsidRPr="006F0075">
        <w:rPr>
          <w:szCs w:val="20"/>
        </w:rPr>
        <w:t>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29" w:name="_Toc215371355"/>
      <w:bookmarkStart w:id="30" w:name="_Toc217788014"/>
      <w:r w:rsidR="00882F43" w:rsidRPr="0098259C">
        <w:lastRenderedPageBreak/>
        <w:t>History</w:t>
      </w:r>
      <w:bookmarkEnd w:id="29"/>
      <w:bookmarkEnd w:id="30"/>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Backporting of “orthogonal” features “Terminals and Icons”  and “Build Configuration” from FMI 3.0</w:t>
            </w:r>
          </w:p>
        </w:tc>
      </w:tr>
      <w:tr w:rsidR="00E3674C" w:rsidRPr="0098259C" w14:paraId="620A4535" w14:textId="77777777" w:rsidTr="00EA73BA">
        <w:trPr>
          <w:ins w:id="31" w:author="Bertsch Christian (CR/ADX2.2)" w:date="2024-04-08T11:39:00Z"/>
        </w:trPr>
        <w:tc>
          <w:tcPr>
            <w:tcW w:w="1560" w:type="dxa"/>
          </w:tcPr>
          <w:p w14:paraId="4CFF396D" w14:textId="5CF23599" w:rsidR="00E3674C" w:rsidRDefault="00E3674C" w:rsidP="005469A6">
            <w:pPr>
              <w:pStyle w:val="tablecontents"/>
              <w:rPr>
                <w:ins w:id="32" w:author="Bertsch Christian (CR/ADX2.2)" w:date="2024-04-08T11:39:00Z"/>
              </w:rPr>
            </w:pPr>
            <w:ins w:id="33" w:author="Bertsch Christian (CR/ADX2.2)" w:date="2024-04-08T11:39:00Z">
              <w:r>
                <w:t>2.0.5</w:t>
              </w:r>
            </w:ins>
          </w:p>
        </w:tc>
        <w:tc>
          <w:tcPr>
            <w:tcW w:w="1212" w:type="dxa"/>
          </w:tcPr>
          <w:p w14:paraId="764ADC0B" w14:textId="1D9204E4" w:rsidR="00E3674C" w:rsidRDefault="00E3674C" w:rsidP="005469A6">
            <w:pPr>
              <w:pStyle w:val="tablecontents"/>
              <w:rPr>
                <w:ins w:id="34" w:author="Bertsch Christian (CR/ADX2.2)" w:date="2024-04-08T11:39:00Z"/>
              </w:rPr>
            </w:pPr>
            <w:ins w:id="35" w:author="Bertsch Christian (CR/ADX2.2)" w:date="2024-04-08T11:39:00Z">
              <w:r>
                <w:t>2024-</w:t>
              </w:r>
            </w:ins>
            <w:ins w:id="36" w:author="Bertsch Christian (CR/ASI3)" w:date="2024-10-27T20:52:00Z">
              <w:r w:rsidR="000026E8">
                <w:t>1</w:t>
              </w:r>
            </w:ins>
            <w:ins w:id="37" w:author="Bertsch Christian (CR/ASI3)" w:date="2024-10-28T21:45:00Z">
              <w:r w:rsidR="00881E5E">
                <w:t>1</w:t>
              </w:r>
            </w:ins>
            <w:ins w:id="38" w:author="Bertsch Christian (CR/ASI3)" w:date="2024-10-27T20:52:00Z">
              <w:r w:rsidR="000026E8">
                <w:t>-2</w:t>
              </w:r>
            </w:ins>
            <w:ins w:id="39" w:author="Bertsch Christian (CR/ASI3)" w:date="2024-10-28T21:45:00Z">
              <w:r w:rsidR="00881E5E">
                <w:t>6</w:t>
              </w:r>
            </w:ins>
            <w:ins w:id="40" w:author="Bertsch Christian (CR/ADX2.2)" w:date="2024-04-08T11:39:00Z">
              <w:del w:id="41" w:author="Bertsch Christian (CR/ASI3)" w:date="2024-06-18T19:38:00Z">
                <w:r w:rsidDel="00317D71">
                  <w:delText>x-x</w:delText>
                </w:r>
              </w:del>
            </w:ins>
          </w:p>
        </w:tc>
        <w:tc>
          <w:tcPr>
            <w:tcW w:w="6768" w:type="dxa"/>
          </w:tcPr>
          <w:p w14:paraId="30E87CD8" w14:textId="30895EDD" w:rsidR="00E3674C" w:rsidRDefault="00E3674C" w:rsidP="005469A6">
            <w:pPr>
              <w:pStyle w:val="tablecontents"/>
              <w:rPr>
                <w:ins w:id="42" w:author="Bertsch Christian (CR/ADX2.2)" w:date="2024-04-08T11:39:00Z"/>
              </w:rPr>
            </w:pPr>
            <w:ins w:id="43" w:author="Bertsch Christian (CR/ADX2.2)" w:date="2024-04-08T11:39: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55C4ABD3"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44" w:author="Bertsch Christian (CR/ASI3)" w:date="2024-10-27T20:52:00Z">
        <w:r w:rsidR="000026E8">
          <w:t>4</w:t>
        </w:r>
      </w:ins>
      <w:del w:id="45" w:author="Bertsch Christian (CR/ASI3)" w:date="2024-10-27T20:52:00Z">
        <w:r w:rsidR="00917DAB" w:rsidDel="000026E8">
          <w:delText>2</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7D3128AC" w14:textId="13B825B8" w:rsidR="000026E8" w:rsidRPr="003200BB" w:rsidRDefault="000026E8" w:rsidP="000026E8">
      <w:pPr>
        <w:pStyle w:val="Textkrper"/>
        <w:jc w:val="center"/>
        <w:rPr>
          <w:ins w:id="46" w:author="Bertsch Christian (CR/ASI3)" w:date="2024-10-27T20:53:00Z"/>
          <w:b/>
          <w:sz w:val="24"/>
        </w:rPr>
      </w:pPr>
      <w:ins w:id="47" w:author="Bertsch Christian (CR/ASI3)" w:date="2024-10-27T20:53:00Z">
        <w:r w:rsidRPr="003200BB">
          <w:rPr>
            <w:b/>
            <w:sz w:val="24"/>
          </w:rPr>
          <w:lastRenderedPageBreak/>
          <w:t>About FMI 2.0</w:t>
        </w:r>
        <w:r>
          <w:rPr>
            <w:b/>
            <w:sz w:val="24"/>
          </w:rPr>
          <w:t>.5</w:t>
        </w:r>
      </w:ins>
    </w:p>
    <w:p w14:paraId="6599B3AE" w14:textId="43890E8B" w:rsidR="000026E8" w:rsidRDefault="000026E8">
      <w:pPr>
        <w:pStyle w:val="Textkrper"/>
        <w:rPr>
          <w:ins w:id="48" w:author="Bertsch Christian (CR/ASI3)" w:date="2024-10-27T20:53:00Z"/>
          <w:b/>
          <w:sz w:val="24"/>
        </w:rPr>
        <w:pPrChange w:id="49" w:author="Bertsch Christian (CR/ASI3)" w:date="2024-10-27T20:54:00Z">
          <w:pPr>
            <w:pStyle w:val="Textkrper"/>
            <w:jc w:val="center"/>
          </w:pPr>
        </w:pPrChange>
      </w:pPr>
      <w:ins w:id="50" w:author="Bertsch Christian (CR/ASI3)" w:date="2024-10-27T20:53:00Z">
        <w:r>
          <w:t>FMI 2.0.5</w:t>
        </w:r>
      </w:ins>
      <w:ins w:id="51" w:author="Bertsch Christian (CR/ASI3)" w:date="2024-10-27T20:59:00Z">
        <w:r w:rsidR="00C72691">
          <w:t xml:space="preserve"> </w:t>
        </w:r>
      </w:ins>
      <w:ins w:id="52" w:author="Bertsch Christian (CR/ASI3)" w:date="2024-10-27T20:53:00Z">
        <w:r>
          <w:t xml:space="preserve">is a maintenance release </w:t>
        </w:r>
        <w:r>
          <w:br/>
          <w:t>FMUs created according to FMI 2.0.5 are valid FMUs according to FMI 2.0, 2.0.</w:t>
        </w:r>
      </w:ins>
      <w:ins w:id="53" w:author="Bertsch Christian (CR/ASI3)" w:date="2024-10-27T20:54:00Z">
        <w:r>
          <w:t>1, 2.0.2., 2.0.3 and 2.0.4.</w:t>
        </w:r>
        <w:r>
          <w:br/>
        </w:r>
      </w:ins>
    </w:p>
    <w:p w14:paraId="0FF1115D" w14:textId="41834FD0" w:rsidR="00917DAB" w:rsidRPr="003200BB" w:rsidRDefault="00917DAB" w:rsidP="00917DAB">
      <w:pPr>
        <w:pStyle w:val="Textkrper"/>
        <w:jc w:val="center"/>
        <w:rPr>
          <w:b/>
          <w:sz w:val="24"/>
        </w:rPr>
      </w:pPr>
      <w:r w:rsidRPr="003200BB">
        <w:rPr>
          <w:b/>
          <w:sz w:val="24"/>
        </w:rPr>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 xml:space="preserve">These are new features compared to FMI 2.0.3, but are “orthogonal” extensions that do not interfere with FMI 2.0 </w:t>
      </w:r>
      <w:proofErr w:type="spellStart"/>
      <w:r>
        <w:t>behaviour</w:t>
      </w:r>
      <w:proofErr w:type="spellEnd"/>
      <w:r>
        <w:t>.</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w:t>
      </w:r>
      <w:r w:rsidRPr="0098259C">
        <w:lastRenderedPageBreak/>
        <w:t>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hand-coded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54" w:name="_Toc448903945"/>
      <w:bookmarkStart w:id="55" w:name="_Toc450645653"/>
      <w:r w:rsidR="00E04F7A" w:rsidRPr="002F3E46">
        <w:rPr>
          <w:sz w:val="24"/>
        </w:rPr>
        <w:lastRenderedPageBreak/>
        <w:t>Contents</w:t>
      </w:r>
      <w:bookmarkStart w:id="56" w:name="_Toc240646361"/>
      <w:bookmarkStart w:id="57" w:name="_Toc247884534"/>
      <w:bookmarkStart w:id="58" w:name="_Toc471724423"/>
      <w:bookmarkStart w:id="59" w:name="_Toc471724556"/>
      <w:bookmarkStart w:id="60" w:name="_Toc471785676"/>
      <w:bookmarkStart w:id="61" w:name="_Toc497546652"/>
      <w:bookmarkStart w:id="62" w:name="_Toc497547108"/>
      <w:bookmarkStart w:id="63" w:name="_Toc153341732"/>
      <w:bookmarkEnd w:id="54"/>
      <w:bookmarkEnd w:id="55"/>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00000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64" w:name="_Toc55136478"/>
      <w:r w:rsidR="00990EFE" w:rsidRPr="0098259C">
        <w:t>Overview</w:t>
      </w:r>
      <w:bookmarkEnd w:id="56"/>
      <w:bookmarkEnd w:id="57"/>
      <w:bookmarkEnd w:id="64"/>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91659440"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65" w:name="_Ref289631998"/>
      <w:bookmarkStart w:id="66"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65"/>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6"/>
    </w:p>
    <w:p w14:paraId="3478D83A" w14:textId="35762276" w:rsidR="00DE46C4" w:rsidRPr="0098259C" w:rsidRDefault="000A1398" w:rsidP="00DE46C4">
      <w:pPr>
        <w:pStyle w:val="Textkrper"/>
        <w:rPr>
          <w:rFonts w:eastAsia="MS Mincho"/>
        </w:rPr>
      </w:pPr>
      <w:bookmarkStart w:id="67" w:name="_Toc240646362"/>
      <w:bookmarkStart w:id="68" w:name="_Toc247884535"/>
      <w:bookmarkStart w:id="69"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70" w:name="_Toc55136479"/>
      <w:r w:rsidRPr="0098259C">
        <w:rPr>
          <w:rFonts w:eastAsia="MS Mincho"/>
        </w:rPr>
        <w:t>Properties and Guiding Ideas</w:t>
      </w:r>
      <w:bookmarkEnd w:id="67"/>
      <w:bookmarkEnd w:id="68"/>
      <w:bookmarkEnd w:id="69"/>
      <w:bookmarkEnd w:id="70"/>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71" w:name="_Toc240646363"/>
      <w:bookmarkStart w:id="72" w:name="_Toc247884536"/>
      <w:r>
        <w:br w:type="page"/>
      </w:r>
    </w:p>
    <w:p w14:paraId="1C712CBD" w14:textId="77777777" w:rsidR="00990EFE" w:rsidRPr="0098259C" w:rsidRDefault="00990EFE" w:rsidP="00990EFE">
      <w:pPr>
        <w:pStyle w:val="berschrift2"/>
      </w:pPr>
      <w:bookmarkStart w:id="73" w:name="_Toc55136480"/>
      <w:r w:rsidRPr="0098259C">
        <w:lastRenderedPageBreak/>
        <w:t>Acknowledgements</w:t>
      </w:r>
      <w:bookmarkEnd w:id="71"/>
      <w:bookmarkEnd w:id="72"/>
      <w:bookmarkEnd w:id="73"/>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74" w:name="_Ref289418462"/>
      <w:bookmarkStart w:id="75" w:name="_Toc55136481"/>
      <w:bookmarkStart w:id="76" w:name="_Ref240515678"/>
      <w:bookmarkStart w:id="77" w:name="_Ref240515685"/>
      <w:bookmarkStart w:id="78" w:name="_Toc240646364"/>
      <w:bookmarkStart w:id="79" w:name="_Toc247884537"/>
      <w:r w:rsidRPr="0098259C">
        <w:lastRenderedPageBreak/>
        <w:t>F</w:t>
      </w:r>
      <w:r w:rsidR="00592436" w:rsidRPr="0098259C">
        <w:t>MI Common Concepts</w:t>
      </w:r>
      <w:bookmarkEnd w:id="74"/>
      <w:r w:rsidR="00564CCD" w:rsidRPr="0098259C">
        <w:t xml:space="preserve"> for Model Exchange and Co-Simulation</w:t>
      </w:r>
      <w:bookmarkEnd w:id="75"/>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80" w:name="_Ref288030525"/>
      <w:bookmarkStart w:id="81" w:name="_Ref289411602"/>
      <w:bookmarkStart w:id="82" w:name="_Toc55136482"/>
      <w:r w:rsidRPr="0098259C">
        <w:t xml:space="preserve">FMI </w:t>
      </w:r>
      <w:bookmarkEnd w:id="80"/>
      <w:r w:rsidRPr="0098259C">
        <w:t>Application Programming Interface</w:t>
      </w:r>
      <w:bookmarkEnd w:id="81"/>
      <w:bookmarkEnd w:id="82"/>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83" w:name="_Ref289261358"/>
      <w:bookmarkStart w:id="84" w:name="_Toc55136483"/>
      <w:r w:rsidRPr="0098259C">
        <w:t>Header Files and Naming of Functions</w:t>
      </w:r>
      <w:bookmarkEnd w:id="83"/>
      <w:bookmarkEnd w:id="84"/>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85"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5"/>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w:t>
      </w:r>
      <w:r w:rsidR="001707BF">
        <w:rPr>
          <w:rStyle w:val="blob-code-inner"/>
        </w:rPr>
        <w:lastRenderedPageBreak/>
        <w:t xml:space="preserve">be achieved by defining the </w:t>
      </w:r>
      <w:r w:rsidR="001707BF">
        <w:rPr>
          <w:rStyle w:val="CODE"/>
        </w:rPr>
        <w:t>“</w:t>
      </w:r>
      <w:r w:rsidR="001707BF" w:rsidRPr="00D92E3F">
        <w:rPr>
          <w:rStyle w:val="blob-code-inner"/>
          <w:rFonts w:ascii="Courier New" w:hAnsi="Courier New" w:cs="Courier New"/>
        </w:rPr>
        <w:t>FMI2_OVERRIDE_FUNCTION_PREFIX</w:t>
      </w:r>
      <w:r w:rsidR="001707BF">
        <w:rPr>
          <w:rStyle w:val="CODE"/>
        </w:rPr>
        <w:t>“</w:t>
      </w:r>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86" w:name="_Ref289633171"/>
      <w:bookmarkStart w:id="87"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86"/>
      <w:bookmarkEnd w:id="87"/>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88" w:name="_Ref289242802"/>
      <w:bookmarkStart w:id="89" w:name="_Toc55136485"/>
      <w:r w:rsidRPr="0098259C">
        <w:lastRenderedPageBreak/>
        <w:t>Status Returned by Functions</w:t>
      </w:r>
      <w:bookmarkEnd w:id="88"/>
      <w:bookmarkEnd w:id="89"/>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66085050"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w:t>
            </w:r>
            <w:ins w:id="90" w:author="Bertsch Christian (CR/ASI3)" w:date="2024-10-16T18:28:00Z">
              <w:r w:rsidR="0017155B">
                <w:t xml:space="preserve">. </w:t>
              </w:r>
              <w:r w:rsidR="0017155B">
                <w:rPr>
                  <w:rStyle w:val="blob-code-inner"/>
                </w:rPr>
                <w:t xml:space="preserve">It is also possible to reset the instance of the FMU by calling </w:t>
              </w:r>
              <w:r w:rsidR="0017155B" w:rsidRPr="0017155B">
                <w:rPr>
                  <w:rStyle w:val="CODE"/>
                  <w:rPrChange w:id="91" w:author="Bertsch Christian (CR/ASI3)" w:date="2024-10-16T18:28:00Z">
                    <w:rPr>
                      <w:rStyle w:val="blob-code-inner"/>
                    </w:rPr>
                  </w:rPrChange>
                </w:rPr>
                <w:t>fmi2Reset</w:t>
              </w:r>
            </w:ins>
            <w:r w:rsidR="00781141" w:rsidRPr="00781141">
              <w:t>.</w:t>
            </w:r>
            <w:ins w:id="92" w:author="Bertsch Christian (CR/ASI3)" w:date="2024-06-18T19:40:00Z">
              <w:r w:rsidR="00317D71">
                <w:rPr>
                  <w:rStyle w:val="Funotenzeichen"/>
                </w:rPr>
                <w:footnoteReference w:id="4"/>
              </w:r>
            </w:ins>
            <w:r w:rsidR="00781141" w:rsidRPr="00781141">
              <w:t xml:space="preserve"> </w:t>
            </w:r>
            <w:r w:rsidR="00781141" w:rsidRPr="00317D71">
              <w:rPr>
                <w:strike/>
                <w:rPrChange w:id="95" w:author="Bertsch Christian (CR/ASI3)" w:date="2024-06-18T19:40:00Z">
                  <w:rPr/>
                </w:rPrChange>
              </w:rPr>
              <w:t xml:space="preserve">If not, the simulation cannot be continued and </w:t>
            </w:r>
            <w:r w:rsidR="00781141" w:rsidRPr="00317D71">
              <w:rPr>
                <w:rStyle w:val="CODE"/>
                <w:strike/>
                <w:rPrChange w:id="96" w:author="Bertsch Christian (CR/ASI3)" w:date="2024-06-18T19:40:00Z">
                  <w:rPr>
                    <w:rStyle w:val="CODE"/>
                  </w:rPr>
                </w:rPrChange>
              </w:rPr>
              <w:t>fmi2FreeInstance</w:t>
            </w:r>
            <w:r w:rsidR="00781141" w:rsidRPr="00317D71">
              <w:rPr>
                <w:strike/>
                <w:rPrChange w:id="97" w:author="Bertsch Christian (CR/ASI3)" w:date="2024-06-18T19:40:00Z">
                  <w:rPr/>
                </w:rPrChange>
              </w:rPr>
              <w:t xml:space="preserve"> or </w:t>
            </w:r>
            <w:r w:rsidR="00781141" w:rsidRPr="00317D71">
              <w:rPr>
                <w:rStyle w:val="CODE"/>
                <w:strike/>
                <w:rPrChange w:id="98" w:author="Bertsch Christian (CR/ASI3)" w:date="2024-06-18T19:40:00Z">
                  <w:rPr>
                    <w:rStyle w:val="CODE"/>
                  </w:rPr>
                </w:rPrChange>
              </w:rPr>
              <w:t>fmi2Reset</w:t>
            </w:r>
            <w:r w:rsidR="00781141" w:rsidRPr="00317D71">
              <w:rPr>
                <w:strike/>
                <w:rPrChange w:id="99" w:author="Bertsch Christian (CR/ASI3)" w:date="2024-06-18T19:40:00Z">
                  <w:rPr/>
                </w:rPrChange>
              </w:rPr>
              <w:t xml:space="preserve"> </w:t>
            </w:r>
            <w:r w:rsidR="00781141" w:rsidRPr="00317D71">
              <w:rPr>
                <w:strike/>
                <w:u w:val="single"/>
                <w:rPrChange w:id="100" w:author="Bertsch Christian (CR/ASI3)" w:date="2024-06-18T19:40:00Z">
                  <w:rPr>
                    <w:u w:val="single"/>
                  </w:rPr>
                </w:rPrChange>
              </w:rPr>
              <w:t>must</w:t>
            </w:r>
            <w:r w:rsidR="00781141" w:rsidRPr="00317D71">
              <w:rPr>
                <w:strike/>
                <w:rPrChange w:id="101" w:author="Bertsch Christian (CR/ASI3)" w:date="2024-06-18T19:40:00Z">
                  <w:rPr/>
                </w:rPrChange>
              </w:rPr>
              <w:t xml:space="preserve"> be called afterwards.</w:t>
            </w:r>
            <w:ins w:id="102" w:author="Bertsch Christian (CR/ASI3)" w:date="2024-06-18T19:40:00Z">
              <w:r w:rsidR="00317D71" w:rsidDel="00317D71">
                <w:rPr>
                  <w:rStyle w:val="Funotenzeichen"/>
                </w:rPr>
                <w:t xml:space="preserve"> </w:t>
              </w:r>
            </w:ins>
            <w:del w:id="103" w:author="Bertsch Christian (CR/ASI3)" w:date="2024-06-18T19:40:00Z">
              <w:r w:rsidR="004D298B" w:rsidDel="00317D71">
                <w:rPr>
                  <w:rStyle w:val="Funotenzeichen"/>
                </w:rPr>
                <w:footnoteReference w:id="5"/>
              </w:r>
            </w:del>
            <w:ins w:id="106" w:author="Bertsch Christian (CR/ASI3)" w:date="2024-06-18T19:40:00Z">
              <w:r w:rsidR="00317D71">
                <w:t xml:space="preserve"> </w:t>
              </w:r>
            </w:ins>
            <w:ins w:id="107" w:author="Bertsch Christian (CR/ASI3)" w:date="2024-06-18T19:41:00Z">
              <w:r w:rsidR="00317D71">
                <w:rPr>
                  <w:i/>
                  <w:iCs/>
                </w:rPr>
                <w:t>[Deleted in FMI 2.0.5].</w:t>
              </w:r>
            </w:ins>
            <w:r w:rsidR="00ED58AD" w:rsidRPr="0098259C">
              <w:br/>
            </w:r>
            <w:r w:rsidR="00ED58AD" w:rsidRPr="0098259C">
              <w:lastRenderedPageBreak/>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108" w:name="_Ref289256130"/>
      <w:bookmarkStart w:id="109" w:name="_Toc55136486"/>
      <w:r w:rsidRPr="0098259C">
        <w:lastRenderedPageBreak/>
        <w:t>Inquire Platform and Version Number of Header Files</w:t>
      </w:r>
      <w:bookmarkEnd w:id="108"/>
      <w:bookmarkEnd w:id="109"/>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110" w:name="_Ref289413928"/>
      <w:bookmarkStart w:id="111" w:name="_Ref289414283"/>
      <w:bookmarkStart w:id="112"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10"/>
      <w:bookmarkEnd w:id="111"/>
      <w:bookmarkEnd w:id="112"/>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Default="0043791A" w:rsidP="005A1732">
            <w:pPr>
              <w:pStyle w:val="Textkrper-Tabelle"/>
              <w:spacing w:before="120"/>
              <w:ind w:left="23"/>
              <w:rPr>
                <w:ins w:id="113" w:author="Bertsch Christian (CR/ADX2.2)" w:date="2024-04-05T16:35:00Z"/>
              </w:rPr>
            </w:pPr>
            <w:r w:rsidRPr="0098259C">
              <w:lastRenderedPageBreak/>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6B62BEA0" w14:textId="3375C640" w:rsidR="00095271" w:rsidRPr="00095271" w:rsidRDefault="00095271" w:rsidP="00095271">
            <w:pPr>
              <w:pStyle w:val="Textkrper-Tabelle"/>
              <w:spacing w:before="120"/>
              <w:ind w:left="23"/>
              <w:rPr>
                <w:i/>
                <w:iCs/>
                <w:rPrChange w:id="114" w:author="Bertsch Christian (CR/ADX2.2)" w:date="2024-04-05T16:36:00Z">
                  <w:rPr/>
                </w:rPrChange>
              </w:rPr>
            </w:pPr>
            <w:ins w:id="115" w:author="Bertsch Christian (CR/ADX2.2)" w:date="2024-04-05T16:35:00Z">
              <w:r w:rsidRPr="00095271">
                <w:rPr>
                  <w:i/>
                  <w:iCs/>
                  <w:rPrChange w:id="116" w:author="Bertsch Christian (CR/ADX2.2)" w:date="2024-04-05T16:36:00Z">
                    <w:rPr/>
                  </w:rPrChange>
                </w:rPr>
                <w:t>[Note that all pointers passed into this function are only valid during the extent of the call.</w:t>
              </w:r>
            </w:ins>
            <w:ins w:id="117" w:author="Bertsch Christian (CR/ADX2.2)" w:date="2024-04-05T16:36:00Z">
              <w:r w:rsidRPr="00095271">
                <w:rPr>
                  <w:i/>
                  <w:iCs/>
                  <w:rPrChange w:id="118" w:author="Bertsch Christian (CR/ADX2.2)" w:date="2024-04-05T16:36:00Z">
                    <w:rPr/>
                  </w:rPrChange>
                </w:rPr>
                <w:br/>
              </w:r>
            </w:ins>
            <w:ins w:id="119" w:author="Bertsch Christian (CR/ADX2.2)" w:date="2024-04-05T16:35:00Z">
              <w:r w:rsidRPr="00095271">
                <w:rPr>
                  <w:i/>
                  <w:iCs/>
                  <w:rPrChange w:id="120" w:author="Bertsch Christian (CR/ADX2.2)" w:date="2024-04-05T16:36:00Z">
                    <w:rPr/>
                  </w:rPrChange>
                </w:rPr>
                <w:t>This also applies to the struct pointer passed as the `functions` argument, even though the pointers to the callback functions themselves have a longer lifetime, as specified below.]</w:t>
              </w:r>
            </w:ins>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lastRenderedPageBreak/>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lastRenderedPageBreak/>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121" w:name="_Toc55136488"/>
      <w:bookmarkStart w:id="122" w:name="_Ref289783610"/>
      <w:r w:rsidRPr="0098259C">
        <w:lastRenderedPageBreak/>
        <w:t>Initialization</w:t>
      </w:r>
      <w:r>
        <w:t>,</w:t>
      </w:r>
      <w:r w:rsidRPr="0098259C">
        <w:t xml:space="preserve"> Termination</w:t>
      </w:r>
      <w:r>
        <w:t>, and Resetting an FMU</w:t>
      </w:r>
      <w:bookmarkEnd w:id="121"/>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6"/>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123" w:name="_Ref383617125"/>
      <w:bookmarkStart w:id="124" w:name="_Ref383617168"/>
      <w:bookmarkStart w:id="125" w:name="_Toc55136489"/>
      <w:r w:rsidRPr="0098259C">
        <w:t xml:space="preserve">Getting and </w:t>
      </w:r>
      <w:r w:rsidR="00DF4861" w:rsidRPr="0098259C">
        <w:t>Set</w:t>
      </w:r>
      <w:r w:rsidR="00EC58B8" w:rsidRPr="0098259C">
        <w:t xml:space="preserve">ting </w:t>
      </w:r>
      <w:r w:rsidR="00DF4861" w:rsidRPr="0098259C">
        <w:t>Variable Values</w:t>
      </w:r>
      <w:bookmarkEnd w:id="122"/>
      <w:bookmarkEnd w:id="123"/>
      <w:bookmarkEnd w:id="124"/>
      <w:bookmarkEnd w:id="125"/>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lastRenderedPageBreak/>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26" w:name="_Ref290826787"/>
      <w:bookmarkStart w:id="127" w:name="_Ref290826791"/>
      <w:bookmarkStart w:id="128" w:name="_Toc55136490"/>
      <w:r w:rsidRPr="0098259C">
        <w:t xml:space="preserve">Getting and </w:t>
      </w:r>
      <w:r w:rsidR="00C31261" w:rsidRPr="0098259C">
        <w:t>Setting the Complete FMU State</w:t>
      </w:r>
      <w:bookmarkEnd w:id="126"/>
      <w:bookmarkEnd w:id="127"/>
      <w:bookmarkEnd w:id="128"/>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 xml:space="preserve">ive steady-state initialization, copy the received FMU state in a byte vector </w:t>
      </w:r>
      <w:r w:rsidR="0004467B" w:rsidRPr="0098259C">
        <w:rPr>
          <w:i/>
        </w:rPr>
        <w:lastRenderedPageBreak/>
        <w:t>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129" w:name="_Toc55136491"/>
      <w:r w:rsidRPr="0098259C">
        <w:t>Getting Partial Derivatives</w:t>
      </w:r>
      <w:bookmarkEnd w:id="129"/>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w:t>
      </w:r>
      <w:r w:rsidRPr="0098259C">
        <w:lastRenderedPageBreak/>
        <w:t xml:space="preserve">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e FMU equations are</w:t>
            </w:r>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lastRenderedPageBreak/>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3" o:title=""/>
                </v:shape>
                <o:OLEObject Type="Embed" ProgID="Equation.DSMT4" ShapeID="_x0000_i1026" DrawAspect="Content" ObjectID="_1791659413"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5.6pt" o:ole="">
                  <v:imagedata r:id="rId35" o:title=""/>
                </v:shape>
                <o:OLEObject Type="Embed" ProgID="Equation.DSMT4" ShapeID="_x0000_i1027" DrawAspect="Content" ObjectID="_1791659414"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30" w:name="_Ref308190567"/>
      <w:bookmarkStart w:id="131"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2.4pt" o:ole="">
            <v:imagedata r:id="rId37" o:title=""/>
          </v:shape>
          <o:OLEObject Type="Embed" ProgID="Equation.DSMT4" ShapeID="_x0000_i1028" DrawAspect="Content" ObjectID="_1791659415"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2.4pt" o:ole="">
            <v:imagedata r:id="rId37" o:title=""/>
          </v:shape>
          <o:OLEObject Type="Embed" ProgID="Equation.DSMT4" ShapeID="_x0000_i1029" DrawAspect="Content" ObjectID="_1791659416" r:id="rId39"/>
        </w:object>
      </w:r>
      <w:r>
        <w:t xml:space="preserve"> and </w:t>
      </w:r>
      <w:r w:rsidRPr="007A6A51">
        <w:rPr>
          <w:position w:val="-26"/>
        </w:rPr>
        <w:object w:dxaOrig="340" w:dyaOrig="600" w14:anchorId="410FC9A1">
          <v:shape id="_x0000_i1030" type="#_x0000_t75" style="width:19.2pt;height:32.4pt" o:ole="">
            <v:imagedata r:id="rId40" o:title=""/>
          </v:shape>
          <o:OLEObject Type="Embed" ProgID="Equation.DSMT4" ShapeID="_x0000_i1030" DrawAspect="Content" ObjectID="_1791659417"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2.4pt" o:ole="">
            <v:imagedata r:id="rId42" o:title=""/>
          </v:shape>
          <o:OLEObject Type="Embed" ProgID="Equation.DSMT4" ShapeID="_x0000_i1031" DrawAspect="Content" ObjectID="_1791659418"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lastRenderedPageBreak/>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4"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32" w:name="_Ref386213289"/>
      <w:bookmarkStart w:id="133" w:name="_Toc55136492"/>
      <w:r w:rsidRPr="0098259C">
        <w:t xml:space="preserve">FMI </w:t>
      </w:r>
      <w:r w:rsidR="003D0107" w:rsidRPr="0098259C">
        <w:t>Description Schema</w:t>
      </w:r>
      <w:bookmarkEnd w:id="130"/>
      <w:bookmarkEnd w:id="131"/>
      <w:bookmarkEnd w:id="132"/>
      <w:bookmarkEnd w:id="133"/>
      <w:r w:rsidRPr="0098259C">
        <w:t xml:space="preserve"> </w:t>
      </w:r>
    </w:p>
    <w:p w14:paraId="45D960BB" w14:textId="77777777" w:rsidR="00131198" w:rsidRDefault="00324B2A" w:rsidP="00324B2A">
      <w:pPr>
        <w:pStyle w:val="Textkrper"/>
        <w:spacing w:after="120"/>
        <w:rPr>
          <w:ins w:id="134" w:author="Bertsch Christian (CR/ASI3)" w:date="2024-10-27T21:31:00Z"/>
        </w:rPr>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w:t>
      </w:r>
    </w:p>
    <w:p w14:paraId="7AED2E90" w14:textId="160A9225" w:rsidR="00131198" w:rsidRPr="00131198" w:rsidRDefault="00131198" w:rsidP="00324B2A">
      <w:pPr>
        <w:pStyle w:val="Textkrper"/>
        <w:spacing w:after="120"/>
        <w:rPr>
          <w:ins w:id="135" w:author="Bertsch Christian (CR/ASI3)" w:date="2024-10-27T21:31:00Z"/>
          <w:i/>
          <w:iCs/>
          <w:rPrChange w:id="136" w:author="Bertsch Christian (CR/ASI3)" w:date="2024-10-27T21:32:00Z">
            <w:rPr>
              <w:ins w:id="137" w:author="Bertsch Christian (CR/ASI3)" w:date="2024-10-27T21:31:00Z"/>
            </w:rPr>
          </w:rPrChange>
        </w:rPr>
      </w:pPr>
      <w:ins w:id="138" w:author="Bertsch Christian (CR/ASI3)" w:date="2024-10-27T21:32:00Z">
        <w:r>
          <w:t>It is not allowed to change the `modelDescription.xml` file.</w:t>
        </w:r>
        <w:r>
          <w:br/>
        </w:r>
        <w:r w:rsidRPr="00131198">
          <w:rPr>
            <w:i/>
            <w:iCs/>
            <w:rPrChange w:id="139" w:author="Bertsch Christian (CR/ASI3)" w:date="2024-10-27T21:32:00Z">
              <w:rPr/>
            </w:rPrChange>
          </w:rPr>
          <w:t xml:space="preserve">[Reason: The `modelDescription.xml` file has to be consistent with the binary or source code </w:t>
        </w:r>
        <w:proofErr w:type="spellStart"/>
        <w:r w:rsidRPr="00131198">
          <w:rPr>
            <w:i/>
            <w:iCs/>
            <w:rPrChange w:id="140" w:author="Bertsch Christian (CR/ASI3)" w:date="2024-10-27T21:32:00Z">
              <w:rPr/>
            </w:rPrChange>
          </w:rPr>
          <w:t>implementations.Specifically</w:t>
        </w:r>
        <w:proofErr w:type="spellEnd"/>
        <w:r w:rsidRPr="00131198">
          <w:rPr>
            <w:i/>
            <w:iCs/>
            <w:rPrChange w:id="141" w:author="Bertsch Christian (CR/ASI3)" w:date="2024-10-27T21:32:00Z">
              <w:rPr/>
            </w:rPrChange>
          </w:rPr>
          <w:t>, changes to the start values are not allowed.]</w:t>
        </w:r>
      </w:ins>
    </w:p>
    <w:p w14:paraId="3D79FC6B" w14:textId="4C3DD3A5" w:rsidR="00324B2A" w:rsidRPr="0098259C" w:rsidRDefault="00324B2A" w:rsidP="00324B2A">
      <w:pPr>
        <w:pStyle w:val="Textkrper"/>
        <w:spacing w:after="120"/>
      </w:pPr>
      <w:r w:rsidRPr="0098259C">
        <w:t xml:space="preserve">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lastRenderedPageBreak/>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7"/>
      </w:r>
      <w:r w:rsidRPr="0098259C">
        <w:t xml:space="preserve">. Below, optional elements are marked with a “dashed” box. The required data types (like: </w:t>
      </w:r>
      <w:proofErr w:type="spellStart"/>
      <w:r w:rsidRPr="0098259C">
        <w:t>xs:normalizedString</w:t>
      </w:r>
      <w:proofErr w:type="spellEnd"/>
      <w:r w:rsidRPr="0098259C">
        <w:t xml:space="preserve">)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42" w:name="_Toc247884548"/>
      <w:bookmarkStart w:id="143"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44" w:name="_Ref251789138"/>
      <w:bookmarkEnd w:id="142"/>
      <w:r>
        <w:br w:type="page"/>
      </w:r>
    </w:p>
    <w:p w14:paraId="5BECE950" w14:textId="3B25E0D5" w:rsidR="00324B2A" w:rsidRPr="0098259C" w:rsidRDefault="005A3ED9" w:rsidP="003734ED">
      <w:pPr>
        <w:pStyle w:val="berschrift3"/>
      </w:pPr>
      <w:bookmarkStart w:id="145"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43"/>
      <w:proofErr w:type="spellEnd"/>
      <w:r w:rsidR="00324B2A" w:rsidRPr="0098259C">
        <w:t>)</w:t>
      </w:r>
      <w:bookmarkEnd w:id="144"/>
      <w:bookmarkEnd w:id="145"/>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8"/>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146"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46"/>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47" w:name="_Toc55136494"/>
      <w:r w:rsidRPr="0098259C">
        <w:lastRenderedPageBreak/>
        <w:t>Definition of Units (</w:t>
      </w:r>
      <w:proofErr w:type="spellStart"/>
      <w:r w:rsidR="00381199" w:rsidRPr="0098259C">
        <w:t>Unit</w:t>
      </w:r>
      <w:r w:rsidR="00D54D07">
        <w:t>Definitions</w:t>
      </w:r>
      <w:proofErr w:type="spellEnd"/>
      <w:r w:rsidRPr="0098259C">
        <w:t>)</w:t>
      </w:r>
      <w:bookmarkEnd w:id="147"/>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9"/>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3" o:title=""/>
                </v:shape>
                <o:OLEObject Type="Embed" ProgID="Equation.DSMT4" ShapeID="_x0000_i1032" DrawAspect="Content" ObjectID="_1791659419"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3" o:title=""/>
                </v:shape>
                <o:OLEObject Type="Embed" ProgID="Equation.DSMT4" ShapeID="_x0000_i1033" DrawAspect="Content" ObjectID="_1791659420"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6" o:title=""/>
                </v:shape>
                <o:OLEObject Type="Embed" ProgID="Equation.DSMT4" ShapeID="_x0000_i1034" DrawAspect="Content" ObjectID="_1791659421"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48" w:name="_Ref248879321"/>
      <w:r>
        <w:br w:type="page"/>
      </w:r>
    </w:p>
    <w:p w14:paraId="18557AF2" w14:textId="3870A374" w:rsidR="001C53BD" w:rsidRPr="0098259C" w:rsidRDefault="00A51269" w:rsidP="001C53BD">
      <w:pPr>
        <w:pStyle w:val="berschrift3"/>
      </w:pPr>
      <w:bookmarkStart w:id="149" w:name="_Ref20232603"/>
      <w:bookmarkStart w:id="150" w:name="_Ref20232625"/>
      <w:bookmarkStart w:id="151" w:name="_Ref20232651"/>
      <w:bookmarkStart w:id="152" w:name="_Toc55136495"/>
      <w:r w:rsidRPr="0098259C">
        <w:lastRenderedPageBreak/>
        <w:t xml:space="preserve">Definition of </w:t>
      </w:r>
      <w:r w:rsidR="001C53BD" w:rsidRPr="0098259C">
        <w:t>Type</w:t>
      </w:r>
      <w:r w:rsidRPr="0098259C">
        <w:t>s</w:t>
      </w:r>
      <w:r w:rsidR="001C53BD" w:rsidRPr="0098259C">
        <w:t xml:space="preserve"> (</w:t>
      </w:r>
      <w:bookmarkStart w:id="153" w:name="_Ref248546594"/>
      <w:proofErr w:type="spellStart"/>
      <w:r w:rsidR="00381199" w:rsidRPr="0098259C">
        <w:t>Type</w:t>
      </w:r>
      <w:bookmarkEnd w:id="153"/>
      <w:r w:rsidR="00D54D07">
        <w:t>Definitions</w:t>
      </w:r>
      <w:proofErr w:type="spellEnd"/>
      <w:r w:rsidR="001C53BD" w:rsidRPr="0098259C">
        <w:t>)</w:t>
      </w:r>
      <w:bookmarkEnd w:id="148"/>
      <w:bookmarkEnd w:id="149"/>
      <w:bookmarkEnd w:id="150"/>
      <w:bookmarkEnd w:id="151"/>
      <w:bookmarkEnd w:id="152"/>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54"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55" w:name="_Ref348900361"/>
      <w:bookmarkStart w:id="156" w:name="_Ref348900508"/>
      <w:r>
        <w:br w:type="page"/>
      </w:r>
    </w:p>
    <w:p w14:paraId="2E2C5442" w14:textId="703E62AA" w:rsidR="00BD0956" w:rsidRPr="0098259C" w:rsidRDefault="00A51269" w:rsidP="00BD0956">
      <w:pPr>
        <w:pStyle w:val="berschrift3"/>
      </w:pPr>
      <w:bookmarkStart w:id="157" w:name="_Ref20232829"/>
      <w:bookmarkStart w:id="158" w:name="_Ref20232858"/>
      <w:bookmarkStart w:id="159"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54"/>
      <w:bookmarkEnd w:id="155"/>
      <w:bookmarkEnd w:id="156"/>
      <w:bookmarkEnd w:id="157"/>
      <w:bookmarkEnd w:id="158"/>
      <w:bookmarkEnd w:id="159"/>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60" w:name="_Ref369611262"/>
      <w:bookmarkStart w:id="161"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60"/>
      <w:bookmarkEnd w:id="161"/>
    </w:p>
    <w:p w14:paraId="25CCA8F0" w14:textId="37FE5FDE" w:rsidR="00324B2A" w:rsidRPr="0098259C" w:rsidRDefault="00324B2A" w:rsidP="00324B2A">
      <w:pPr>
        <w:pStyle w:val="Textkrper"/>
      </w:pPr>
      <w:r w:rsidRPr="0098259C">
        <w:t>Element “</w:t>
      </w:r>
      <w:bookmarkStart w:id="162" w:name="_Toc240646377"/>
      <w:bookmarkStart w:id="163" w:name="_Toc247884550"/>
      <w:proofErr w:type="spellStart"/>
      <w:r w:rsidRPr="0098259C">
        <w:rPr>
          <w:rStyle w:val="CODE"/>
          <w:b/>
        </w:rPr>
        <w:t>DefaultExperiment</w:t>
      </w:r>
      <w:bookmarkEnd w:id="162"/>
      <w:bookmarkEnd w:id="163"/>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64" w:name="_Toc55136498"/>
      <w:r w:rsidRPr="0098259C">
        <w:t>Definition of Vendor A</w:t>
      </w:r>
      <w:r w:rsidR="002C5A1B">
        <w:t>nnotations (</w:t>
      </w:r>
      <w:proofErr w:type="spellStart"/>
      <w:r w:rsidR="00296BAA" w:rsidRPr="0098259C">
        <w:t>VendorAnnotations</w:t>
      </w:r>
      <w:proofErr w:type="spellEnd"/>
      <w:r w:rsidR="00296BAA" w:rsidRPr="0098259C">
        <w:t>)</w:t>
      </w:r>
      <w:bookmarkEnd w:id="164"/>
    </w:p>
    <w:p w14:paraId="1DFB5228" w14:textId="34B0A95B" w:rsidR="00324B2A" w:rsidRPr="0098259C" w:rsidRDefault="00324B2A" w:rsidP="00324B2A">
      <w:pPr>
        <w:pStyle w:val="Textkrper"/>
      </w:pPr>
      <w:r w:rsidRPr="0098259C">
        <w:t>Element “</w:t>
      </w:r>
      <w:bookmarkStart w:id="165" w:name="_Toc240646378"/>
      <w:bookmarkStart w:id="166" w:name="_Toc247884551"/>
      <w:proofErr w:type="spellStart"/>
      <w:r w:rsidRPr="0098259C">
        <w:rPr>
          <w:rStyle w:val="CODE"/>
          <w:b/>
        </w:rPr>
        <w:t>VendorAnnotations</w:t>
      </w:r>
      <w:bookmarkEnd w:id="165"/>
      <w:bookmarkEnd w:id="166"/>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67" w:name="_Ref240457838"/>
      <w:bookmarkStart w:id="168" w:name="_Ref240457869"/>
      <w:bookmarkStart w:id="169" w:name="_Toc240646379"/>
      <w:bookmarkStart w:id="170" w:name="_Ref248547015"/>
      <w:bookmarkStart w:id="171" w:name="_Ref249423326"/>
      <w:bookmarkStart w:id="172"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67"/>
      <w:bookmarkEnd w:id="168"/>
      <w:bookmarkEnd w:id="169"/>
      <w:bookmarkEnd w:id="170"/>
      <w:proofErr w:type="spellEnd"/>
      <w:r w:rsidRPr="0098259C">
        <w:t>)</w:t>
      </w:r>
      <w:bookmarkEnd w:id="171"/>
      <w:bookmarkEnd w:id="172"/>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73" w:name="OLE_LINK6"/>
            <w:bookmarkStart w:id="174"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73"/>
            <w:bookmarkEnd w:id="174"/>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CA5256">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3FBBC2E4"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ins w:id="175" w:author="Bertsch Christian (CR/ADX2.2)" w:date="2023-07-18T20:39:00Z">
              <w:r w:rsidR="00D92E3F">
                <w:rPr>
                  <w:rStyle w:val="FormatvorlageArial"/>
                </w:rPr>
                <w:br/>
              </w:r>
              <w:r w:rsidR="00D92E3F" w:rsidRPr="00D92E3F">
                <w:rPr>
                  <w:rStyle w:val="FormatvorlageArial"/>
                  <w:i/>
                  <w:rPrChange w:id="176" w:author="Bertsch Christian (CR/ADX2.2)" w:date="2023-07-18T20:40:00Z">
                    <w:rPr>
                      <w:rFonts w:ascii="Times New Roman" w:hAnsi="Times New Roman"/>
                      <w:sz w:val="24"/>
                      <w:szCs w:val="24"/>
                      <w:lang w:val="de-DE" w:eastAsia="de-DE"/>
                    </w:rPr>
                  </w:rPrChange>
                </w:rPr>
                <w:t xml:space="preserve">[Note that therefore, for all variables that are not of </w:t>
              </w:r>
              <w:r w:rsidR="00D92E3F" w:rsidRPr="00D92E3F">
                <w:rPr>
                  <w:rStyle w:val="CODE"/>
                  <w:rPrChange w:id="177" w:author="Bertsch Christian (CR/ADX2.2)" w:date="2023-07-18T20:40:00Z">
                    <w:rPr>
                      <w:rFonts w:ascii="Times New Roman" w:hAnsi="Times New Roman"/>
                      <w:sz w:val="24"/>
                      <w:szCs w:val="24"/>
                      <w:lang w:val="de-DE" w:eastAsia="de-DE"/>
                    </w:rPr>
                  </w:rPrChange>
                </w:rPr>
                <w:t>type = "Real",</w:t>
              </w:r>
              <w:r w:rsidR="00D92E3F" w:rsidRPr="00D92E3F">
                <w:rPr>
                  <w:rStyle w:val="FormatvorlageArial"/>
                  <w:i/>
                  <w:rPrChange w:id="178" w:author="Bertsch Christian (CR/ADX2.2)" w:date="2023-07-18T20:40:00Z">
                    <w:rPr>
                      <w:rFonts w:ascii="Times New Roman" w:hAnsi="Times New Roman"/>
                      <w:sz w:val="24"/>
                      <w:szCs w:val="24"/>
                      <w:lang w:val="de-DE" w:eastAsia="de-DE"/>
                    </w:rPr>
                  </w:rPrChange>
                </w:rPr>
                <w:t xml:space="preserve"> a </w:t>
              </w:r>
              <w:r w:rsidR="00D92E3F" w:rsidRPr="00CA5256">
                <w:rPr>
                  <w:rStyle w:val="CODE"/>
                  <w:rPrChange w:id="179" w:author="Bertsch Christian (CR/ADX2.2)" w:date="2023-07-19T08:56:00Z">
                    <w:rPr>
                      <w:rFonts w:ascii="Times New Roman" w:hAnsi="Times New Roman"/>
                      <w:sz w:val="24"/>
                      <w:szCs w:val="24"/>
                      <w:lang w:val="de-DE" w:eastAsia="de-DE"/>
                    </w:rPr>
                  </w:rPrChange>
                </w:rPr>
                <w:t>variability</w:t>
              </w:r>
              <w:r w:rsidR="00D92E3F" w:rsidRPr="00D92E3F">
                <w:rPr>
                  <w:rStyle w:val="FormatvorlageArial"/>
                  <w:i/>
                  <w:rPrChange w:id="180" w:author="Bertsch Christian (CR/ADX2.2)" w:date="2023-07-18T20:40:00Z">
                    <w:rPr>
                      <w:rFonts w:ascii="Times New Roman" w:hAnsi="Times New Roman"/>
                      <w:sz w:val="24"/>
                      <w:szCs w:val="24"/>
                      <w:lang w:val="de-DE" w:eastAsia="de-DE"/>
                    </w:rPr>
                  </w:rPrChange>
                </w:rPr>
                <w:t xml:space="preserve"> value other than "</w:t>
              </w:r>
              <w:r w:rsidR="00D92E3F" w:rsidRPr="00D92E3F">
                <w:rPr>
                  <w:rStyle w:val="CODE"/>
                  <w:rPrChange w:id="181" w:author="Bertsch Christian (CR/ADX2.2)" w:date="2023-07-18T20:40:00Z">
                    <w:rPr>
                      <w:rFonts w:ascii="Times New Roman" w:hAnsi="Times New Roman"/>
                      <w:sz w:val="24"/>
                      <w:szCs w:val="24"/>
                      <w:lang w:val="de-DE" w:eastAsia="de-DE"/>
                    </w:rPr>
                  </w:rPrChange>
                </w:rPr>
                <w:t>continuous</w:t>
              </w:r>
              <w:r w:rsidR="00D92E3F" w:rsidRPr="00D92E3F">
                <w:rPr>
                  <w:rStyle w:val="FormatvorlageArial"/>
                  <w:i/>
                  <w:rPrChange w:id="182" w:author="Bertsch Christian (CR/ADX2.2)" w:date="2023-07-18T20:40:00Z">
                    <w:rPr>
                      <w:rFonts w:ascii="Times New Roman" w:hAnsi="Times New Roman"/>
                      <w:sz w:val="24"/>
                      <w:szCs w:val="24"/>
                      <w:lang w:val="de-DE" w:eastAsia="de-DE"/>
                    </w:rPr>
                  </w:rPrChange>
                </w:rPr>
                <w:t xml:space="preserve">" has to be supplied with an explicit </w:t>
              </w:r>
              <w:r w:rsidR="00D92E3F" w:rsidRPr="00CA5256">
                <w:rPr>
                  <w:rStyle w:val="CODE"/>
                  <w:rPrChange w:id="183" w:author="Bertsch Christian (CR/ADX2.2)" w:date="2023-07-19T08:57:00Z">
                    <w:rPr>
                      <w:rFonts w:ascii="Times New Roman" w:hAnsi="Times New Roman"/>
                      <w:sz w:val="24"/>
                      <w:szCs w:val="24"/>
                      <w:lang w:val="de-DE" w:eastAsia="de-DE"/>
                    </w:rPr>
                  </w:rPrChange>
                </w:rPr>
                <w:t>variability</w:t>
              </w:r>
              <w:r w:rsidR="00D92E3F" w:rsidRPr="00D92E3F">
                <w:rPr>
                  <w:rStyle w:val="FormatvorlageArial"/>
                  <w:i/>
                  <w:rPrChange w:id="184" w:author="Bertsch Christian (CR/ADX2.2)" w:date="2023-07-18T20:40:00Z">
                    <w:rPr>
                      <w:rFonts w:ascii="Times New Roman" w:hAnsi="Times New Roman"/>
                      <w:sz w:val="24"/>
                      <w:szCs w:val="24"/>
                      <w:lang w:val="de-DE" w:eastAsia="de-DE"/>
                    </w:rPr>
                  </w:rPrChange>
                </w:rPr>
                <w:t xml:space="preserve"> attribute.]</w:t>
              </w:r>
              <w:r w:rsidR="00D92E3F">
                <w:rPr>
                  <w:rStyle w:val="FormatvorlageArial"/>
                </w:rPr>
                <w:br/>
              </w:r>
            </w:ins>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lastRenderedPageBreak/>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lastRenderedPageBreak/>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w:t>
            </w:r>
            <w:r w:rsidR="00980C84">
              <w:rPr>
                <w:rFonts w:cs="Arial"/>
                <w:i/>
              </w:rPr>
              <w:lastRenderedPageBreak/>
              <w:t xml:space="preserve">“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lastRenderedPageBreak/>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w:t>
      </w:r>
      <w:r w:rsidRPr="0098259C">
        <w:rPr>
          <w:i/>
        </w:rPr>
        <w:lastRenderedPageBreak/>
        <w:t xml:space="preserve">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 xml:space="preserve">min/max/nominal values or description texts. </w:t>
      </w:r>
      <w:r w:rsidRPr="0098259C">
        <w:lastRenderedPageBreak/>
        <w:t>[</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85"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85"/>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635F03AF" w:rsidR="00BA1DBA" w:rsidRPr="00BA1DBA" w:rsidRDefault="00BA1DBA" w:rsidP="00BA1DBA">
            <w:pPr>
              <w:pStyle w:val="Textkrper-Tabelle"/>
              <w:rPr>
                <w:rStyle w:val="FormatvorlageArial"/>
              </w:rPr>
            </w:pPr>
            <w:r w:rsidRPr="00BA1DBA">
              <w:rPr>
                <w:rStyle w:val="FormatvorlageArial"/>
              </w:rPr>
              <w:t xml:space="preserve">If true, </w:t>
            </w:r>
            <w:ins w:id="186" w:author="Bertsch Christian (CR/ASI3)" w:date="2024-09-03T10:24:00Z">
              <w:r w:rsidR="0034446E">
                <w:rPr>
                  <w:rStyle w:val="FormatvorlageArial"/>
                </w:rPr>
                <w:t xml:space="preserve">the </w:t>
              </w:r>
            </w:ins>
            <w:r w:rsidRPr="00BA1DBA">
              <w:rPr>
                <w:rStyle w:val="FormatvorlageArial"/>
              </w:rPr>
              <w:t>state can be reinitialized at an event by the FMU</w:t>
            </w:r>
            <w:r w:rsidR="00355435">
              <w:rPr>
                <w:rStyle w:val="FormatvorlageArial"/>
              </w:rPr>
              <w:t>.</w:t>
            </w:r>
          </w:p>
          <w:p w14:paraId="53FD8AA6" w14:textId="3FB5C6D6" w:rsidR="00BA1DBA" w:rsidRPr="0098259C" w:rsidRDefault="00BA1DBA" w:rsidP="00BA1DBA">
            <w:pPr>
              <w:pStyle w:val="Textkrper-Tabelle"/>
              <w:rPr>
                <w:rStyle w:val="FormatvorlageArial"/>
              </w:rPr>
            </w:pPr>
            <w:r w:rsidRPr="00BA1DBA">
              <w:rPr>
                <w:rStyle w:val="FormatvorlageArial"/>
              </w:rPr>
              <w:t xml:space="preserve">If false, </w:t>
            </w:r>
            <w:ins w:id="187" w:author="Bertsch Christian (CR/ASI3)" w:date="2024-09-03T10:24:00Z">
              <w:r w:rsidR="0034446E">
                <w:rPr>
                  <w:rStyle w:val="FormatvorlageArial"/>
                </w:rPr>
                <w:t xml:space="preserve">the </w:t>
              </w:r>
            </w:ins>
            <w:r w:rsidRPr="00BA1DBA">
              <w:rPr>
                <w:rStyle w:val="FormatvorlageArial"/>
              </w:rPr>
              <w:t>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88" w:name="_Ref369247608"/>
      <w:bookmarkStart w:id="189"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88"/>
      <w:bookmarkEnd w:id="189"/>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1B716C41"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90"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90"/>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91" w:name="Dependencies_Knowns"/>
            <w:bookmarkEnd w:id="191"/>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92" w:name="OLE_LINK4"/>
            <w:bookmarkStart w:id="193" w:name="OLE_LINK9"/>
            <w:r w:rsidR="006C1028">
              <w:t>or at a  Communication Point (</w:t>
            </w:r>
            <w:proofErr w:type="spellStart"/>
            <w:r w:rsidR="006C1028">
              <w:t>CoSimulation</w:t>
            </w:r>
            <w:proofErr w:type="spellEnd"/>
            <w:r w:rsidR="006C1028">
              <w:t>)</w:t>
            </w:r>
            <w:bookmarkEnd w:id="192"/>
            <w:bookmarkEnd w:id="193"/>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94" w:name="_Ref289269149"/>
      <w:bookmarkStart w:id="195" w:name="_Toc55136501"/>
      <w:r w:rsidRPr="0098259C">
        <w:lastRenderedPageBreak/>
        <w:t>Variable Naming C</w:t>
      </w:r>
      <w:r w:rsidR="002C5A1B">
        <w:t>onventions (</w:t>
      </w:r>
      <w:proofErr w:type="spellStart"/>
      <w:r w:rsidRPr="0098259C">
        <w:t>variableNamingConvention</w:t>
      </w:r>
      <w:proofErr w:type="spellEnd"/>
      <w:r w:rsidRPr="0098259C">
        <w:t>)</w:t>
      </w:r>
      <w:bookmarkEnd w:id="194"/>
      <w:bookmarkEnd w:id="195"/>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10"/>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96" w:name="_Ref289411546"/>
      <w:bookmarkStart w:id="197" w:name="_Toc55136502"/>
      <w:r w:rsidRPr="0098259C">
        <w:lastRenderedPageBreak/>
        <w:t xml:space="preserve">FMU </w:t>
      </w:r>
      <w:r w:rsidR="003D0107" w:rsidRPr="0098259C">
        <w:t>Distribution</w:t>
      </w:r>
      <w:bookmarkEnd w:id="196"/>
      <w:bookmarkEnd w:id="197"/>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proofErr w:type="spellStart"/>
      <w:r w:rsidR="00DD2AB5" w:rsidRPr="0098259C">
        <w:rPr>
          <w:noProof w:val="0"/>
        </w:rPr>
        <w:t>model</w:t>
      </w:r>
      <w:r w:rsidR="007848A0" w:rsidRPr="0098259C">
        <w:rPr>
          <w:noProof w:val="0"/>
        </w:rPr>
        <w:t>Identifier</w:t>
      </w:r>
      <w:proofErr w:type="spellEnd"/>
      <w:r w:rsidR="007848A0" w:rsidRPr="0098259C">
        <w:rPr>
          <w:noProof w:val="0"/>
        </w:rPr>
        <w:t>&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darwin</w:t>
      </w:r>
      <w:r w:rsidR="00290029">
        <w:rPr>
          <w:noProof w:val="0"/>
        </w:rPr>
        <w:t xml:space="preserve">  //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w:t>
      </w:r>
      <w:proofErr w:type="spellStart"/>
      <w:r>
        <w:rPr>
          <w:noProof w:val="0"/>
        </w:rPr>
        <w:t>modelIdentifier</w:t>
      </w:r>
      <w:proofErr w:type="spellEnd"/>
      <w:r>
        <w:rPr>
          <w:noProof w:val="0"/>
        </w:rPr>
        <w:t>&gt;.</w:t>
      </w:r>
      <w:proofErr w:type="spellStart"/>
      <w:r>
        <w:rPr>
          <w:noProof w:val="0"/>
        </w:rPr>
        <w:t>dylib</w:t>
      </w:r>
      <w:proofErr w:type="spellEnd"/>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proofErr w:type="spellStart"/>
      <w:r w:rsidRPr="00D92E3F">
        <w:rPr>
          <w:b/>
          <w:bCs/>
          <w:noProof w:val="0"/>
        </w:rPr>
        <w:t>terminalsAndIcons</w:t>
      </w:r>
      <w:proofErr w:type="spellEnd"/>
      <w:r>
        <w:rPr>
          <w:noProof w:val="0"/>
        </w:rPr>
        <w:t xml:space="preserve">         // Optional directory containing Terminals and Icons resources</w:t>
      </w:r>
    </w:p>
    <w:p w14:paraId="7AAB5022" w14:textId="35954084" w:rsidR="00926A09" w:rsidRPr="00926A09" w:rsidRDefault="00926A09">
      <w:pPr>
        <w:pStyle w:val="CODE1"/>
        <w:rPr>
          <w:noProof w:val="0"/>
        </w:rPr>
      </w:pPr>
      <w:r>
        <w:rPr>
          <w:b/>
          <w:bCs/>
          <w:noProof w:val="0"/>
        </w:rPr>
        <w:t xml:space="preserve">   </w:t>
      </w:r>
      <w:r>
        <w:rPr>
          <w:noProof w:val="0"/>
        </w:rPr>
        <w:t>terminalsAndIcons.xml  //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w:t>
      </w:r>
      <w:proofErr w:type="spellStart"/>
      <w:r w:rsidR="00894651">
        <w:t>addtition</w:t>
      </w:r>
      <w:proofErr w:type="spellEnd"/>
      <w:r w:rsidR="00894651">
        <w:t xml:space="preserve"> to th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w:t>
      </w:r>
      <w:proofErr w:type="spellStart"/>
      <w:r>
        <w:t>terminalsAndIcons</w:t>
      </w:r>
      <w:proofErr w:type="spellEnd"/>
      <w:r>
        <w:t>`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198" w:name="_Toc386180612"/>
      <w:bookmarkStart w:id="199" w:name="_Toc386210923"/>
      <w:bookmarkStart w:id="200" w:name="_Toc386211118"/>
      <w:bookmarkStart w:id="201" w:name="_Toc393385468"/>
      <w:bookmarkStart w:id="202" w:name="_Toc393453691"/>
      <w:bookmarkStart w:id="203" w:name="_Toc386180613"/>
      <w:bookmarkStart w:id="204" w:name="_Toc386210924"/>
      <w:bookmarkStart w:id="205" w:name="_Toc386211119"/>
      <w:bookmarkStart w:id="206" w:name="_Toc393385469"/>
      <w:bookmarkStart w:id="207" w:name="_Toc393453692"/>
      <w:bookmarkStart w:id="208" w:name="_Ref289417789"/>
      <w:bookmarkStart w:id="209" w:name="_Ref289418150"/>
      <w:bookmarkStart w:id="210" w:name="_Ref289418174"/>
      <w:bookmarkStart w:id="211" w:name="_Toc55136503"/>
      <w:bookmarkEnd w:id="198"/>
      <w:bookmarkEnd w:id="199"/>
      <w:bookmarkEnd w:id="200"/>
      <w:bookmarkEnd w:id="201"/>
      <w:bookmarkEnd w:id="202"/>
      <w:bookmarkEnd w:id="203"/>
      <w:bookmarkEnd w:id="204"/>
      <w:bookmarkEnd w:id="205"/>
      <w:bookmarkEnd w:id="206"/>
      <w:bookmarkEnd w:id="207"/>
      <w:r w:rsidRPr="0098259C">
        <w:lastRenderedPageBreak/>
        <w:t>FMI for Model Exchange</w:t>
      </w:r>
      <w:bookmarkEnd w:id="76"/>
      <w:bookmarkEnd w:id="77"/>
      <w:bookmarkEnd w:id="78"/>
      <w:bookmarkEnd w:id="79"/>
      <w:bookmarkEnd w:id="208"/>
      <w:bookmarkEnd w:id="209"/>
      <w:bookmarkEnd w:id="210"/>
      <w:bookmarkEnd w:id="211"/>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212"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212"/>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213"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213"/>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14" w:name="_Ref356504399"/>
      <w:bookmarkStart w:id="215" w:name="_Toc55136504"/>
      <w:r w:rsidRPr="0098259C">
        <w:t>Mathematical Description</w:t>
      </w:r>
      <w:bookmarkEnd w:id="214"/>
      <w:bookmarkEnd w:id="215"/>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1"/>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216"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216"/>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2"/>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217"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217"/>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218"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218"/>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223"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223"/>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219"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219"/>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20" w:name="_Toc55136505"/>
      <w:r w:rsidRPr="0098259C">
        <w:t>FMI Application Programming Interface</w:t>
      </w:r>
      <w:bookmarkEnd w:id="220"/>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21" w:name="_Ref240459819"/>
      <w:bookmarkStart w:id="222" w:name="_Toc240646369"/>
      <w:bookmarkStart w:id="223" w:name="_Toc247884542"/>
      <w:bookmarkStart w:id="224" w:name="_Ref289632501"/>
      <w:bookmarkStart w:id="225" w:name="_Toc55136506"/>
      <w:r w:rsidRPr="0098259C">
        <w:t>Providing Independent Variables and Re-initialization of Caching</w:t>
      </w:r>
      <w:bookmarkEnd w:id="221"/>
      <w:bookmarkEnd w:id="222"/>
      <w:bookmarkEnd w:id="223"/>
      <w:bookmarkEnd w:id="224"/>
      <w:bookmarkEnd w:id="225"/>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26" w:name="_Ref235854743"/>
      <w:bookmarkStart w:id="227" w:name="_Toc240646370"/>
      <w:bookmarkStart w:id="228" w:name="_Toc247884543"/>
      <w:bookmarkStart w:id="229" w:name="_Toc55136507"/>
      <w:r w:rsidRPr="0098259C">
        <w:t>Evaluation of Model Equations</w:t>
      </w:r>
      <w:bookmarkEnd w:id="226"/>
      <w:bookmarkEnd w:id="227"/>
      <w:bookmarkEnd w:id="228"/>
      <w:bookmarkEnd w:id="229"/>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4627CA91" w:rsidR="009A54A7" w:rsidRDefault="00361745" w:rsidP="006E60E6">
            <w:pPr>
              <w:pStyle w:val="Textkrper-Zeileneinzug"/>
              <w:numPr>
                <w:ilvl w:val="0"/>
                <w:numId w:val="55"/>
              </w:numPr>
              <w:jc w:val="left"/>
            </w:pPr>
            <w:ins w:id="230" w:author="Bertsch Christian (CR/ASI3)" w:date="2024-10-16T18:30:00Z">
              <w:r w:rsidRPr="00361745">
                <w:rPr>
                  <w:rPrChange w:id="231" w:author="Bertsch Christian (CR/ASI3)" w:date="2024-10-16T18:30:00Z">
                    <w:rPr>
                      <w:strike/>
                    </w:rPr>
                  </w:rPrChange>
                </w:rPr>
                <w:lastRenderedPageBreak/>
                <w:t>Terminate the simulation</w:t>
              </w:r>
            </w:ins>
            <w:del w:id="232" w:author="Bertsch Christian (CR/ASI3)" w:date="2024-10-16T18:30:00Z">
              <w:r w:rsidR="009A54A7" w:rsidRPr="00361745" w:rsidDel="00361745">
                <w:delText xml:space="preserve">call </w:delText>
              </w:r>
              <w:r w:rsidR="00140C25" w:rsidRPr="00361745" w:rsidDel="00361745">
                <w:rPr>
                  <w:rStyle w:val="CODE"/>
                </w:rPr>
                <w:delText>fmi2</w:delText>
              </w:r>
              <w:r w:rsidR="004100A9" w:rsidRPr="00361745" w:rsidDel="00361745">
                <w:rPr>
                  <w:rStyle w:val="CODE"/>
                </w:rPr>
                <w:delText>Terminate</w:delText>
              </w:r>
            </w:del>
            <w:r w:rsidR="009A54A7">
              <w:t xml:space="preserve">, if </w:t>
            </w:r>
            <w:proofErr w:type="spellStart"/>
            <w:r w:rsidR="009A54A7" w:rsidRPr="00DF3A0D">
              <w:rPr>
                <w:rStyle w:val="CODE"/>
                <w:rFonts w:cs="Courier New"/>
              </w:rPr>
              <w:t>terminateSimulation</w:t>
            </w:r>
            <w:proofErr w:type="spellEnd"/>
            <w:r w:rsidR="009A54A7">
              <w:rPr>
                <w:rStyle w:val="CODE"/>
                <w:rFonts w:cs="Courier New"/>
              </w:rPr>
              <w:t xml:space="preserve"> = </w:t>
            </w:r>
            <w:r w:rsidR="00140C25">
              <w:rPr>
                <w:rStyle w:val="CODE"/>
                <w:rFonts w:cs="Courier New"/>
              </w:rPr>
              <w:t>fmi2</w:t>
            </w:r>
            <w:r w:rsidR="009A54A7">
              <w:rPr>
                <w:rStyle w:val="CODE"/>
                <w:rFonts w:cs="Courier New"/>
              </w:rPr>
              <w:t>True</w:t>
            </w:r>
            <w:r w:rsidR="009A54A7">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33" w:name="OLE_LINK1"/>
            <w:bookmarkStart w:id="234"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bookmarkEnd w:id="233"/>
            <w:bookmarkEnd w:id="234"/>
            <w:proofErr w:type="spellEnd"/>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35" w:name="_Ref235843871"/>
      <w:bookmarkStart w:id="236" w:name="_Toc240646372"/>
      <w:bookmarkStart w:id="237" w:name="_Toc247884545"/>
      <w:bookmarkStart w:id="238" w:name="_Toc55136508"/>
      <w:r w:rsidRPr="0098259C">
        <w:t>State Machine of Calling Sequence</w:t>
      </w:r>
      <w:bookmarkEnd w:id="235"/>
      <w:bookmarkEnd w:id="236"/>
      <w:bookmarkEnd w:id="237"/>
      <w:bookmarkEnd w:id="238"/>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239"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239"/>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40" w:name="_Toc55136509"/>
      <w:r w:rsidRPr="0098259C">
        <w:t>Pseudo</w:t>
      </w:r>
      <w:r w:rsidR="00C34D46">
        <w:t>c</w:t>
      </w:r>
      <w:r w:rsidRPr="0098259C">
        <w:t>ode Example</w:t>
      </w:r>
      <w:bookmarkEnd w:id="240"/>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w:t>
            </w:r>
            <w:proofErr w:type="spellStart"/>
            <w:r w:rsidRPr="00D92E3F">
              <w:rPr>
                <w:i/>
                <w:color w:val="008000"/>
                <w:sz w:val="19"/>
                <w:szCs w:val="19"/>
                <w:lang w:val="en-US"/>
              </w:rPr>
              <w:t>ScalarVariable</w:t>
            </w:r>
            <w:proofErr w:type="spellEnd"/>
            <w:r w:rsidRPr="00D92E3F">
              <w:rPr>
                <w:i/>
                <w:color w:val="008000"/>
                <w:sz w:val="19"/>
                <w:szCs w:val="19"/>
                <w:lang w:val="en-US"/>
              </w:rPr>
              <w:t xml:space="preserv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xml:space="preserve">// set the input start values at time = </w:t>
            </w:r>
            <w:proofErr w:type="spellStart"/>
            <w:r w:rsidRPr="00D92E3F">
              <w:rPr>
                <w:i/>
                <w:color w:val="008000"/>
                <w:sz w:val="19"/>
                <w:szCs w:val="19"/>
                <w:lang w:val="en-US"/>
              </w:rPr>
              <w:t>Tstart</w:t>
            </w:r>
            <w:proofErr w:type="spellEnd"/>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String(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lastRenderedPageBreak/>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241" w:name="_Toc55136510"/>
      <w:r w:rsidRPr="0098259C">
        <w:t>FMI Description Schema</w:t>
      </w:r>
      <w:bookmarkEnd w:id="241"/>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242" w:name="_Ref290828041"/>
      <w:r>
        <w:br w:type="page"/>
      </w:r>
    </w:p>
    <w:p w14:paraId="1B958BD5" w14:textId="241269E7" w:rsidR="000B7BEF" w:rsidRPr="0098259C" w:rsidRDefault="000B7BEF" w:rsidP="000B7BEF">
      <w:pPr>
        <w:pStyle w:val="berschrift3"/>
      </w:pPr>
      <w:bookmarkStart w:id="243" w:name="_Ref20220416"/>
      <w:bookmarkStart w:id="244" w:name="_Ref20232891"/>
      <w:bookmarkStart w:id="245" w:name="_Ref20232913"/>
      <w:bookmarkStart w:id="246"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242"/>
      <w:bookmarkEnd w:id="243"/>
      <w:bookmarkEnd w:id="244"/>
      <w:bookmarkEnd w:id="245"/>
      <w:bookmarkEnd w:id="246"/>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247" w:name="_Ref304972608"/>
      <w:bookmarkStart w:id="248" w:name="_Toc55136512"/>
      <w:r w:rsidRPr="0098259C">
        <w:t>Example</w:t>
      </w:r>
      <w:r w:rsidR="004330D4" w:rsidRPr="0098259C">
        <w:t xml:space="preserve"> </w:t>
      </w:r>
      <w:r w:rsidR="00374F39" w:rsidRPr="0098259C">
        <w:t>XML</w:t>
      </w:r>
      <w:r w:rsidR="004330D4" w:rsidRPr="0098259C">
        <w:t xml:space="preserve"> Description File</w:t>
      </w:r>
      <w:bookmarkEnd w:id="247"/>
      <w:bookmarkEnd w:id="248"/>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249" w:name="_Ref289417790"/>
      <w:bookmarkStart w:id="250" w:name="_Ref289418154"/>
      <w:bookmarkStart w:id="251" w:name="_Toc55136513"/>
      <w:r w:rsidRPr="0098259C">
        <w:lastRenderedPageBreak/>
        <w:t>FMI for Co</w:t>
      </w:r>
      <w:r w:rsidRPr="0098259C">
        <w:noBreakHyphen/>
        <w:t>Simulation</w:t>
      </w:r>
      <w:bookmarkEnd w:id="249"/>
      <w:bookmarkEnd w:id="250"/>
      <w:bookmarkEnd w:id="251"/>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252"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252"/>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253"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253"/>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254"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254"/>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55" w:name="_Toc304271803"/>
      <w:bookmarkStart w:id="256" w:name="_Ref308190915"/>
      <w:bookmarkStart w:id="257" w:name="_Ref356504426"/>
      <w:bookmarkStart w:id="258" w:name="_Toc55136514"/>
      <w:r>
        <w:lastRenderedPageBreak/>
        <w:t>Mathematical Descript</w:t>
      </w:r>
      <w:bookmarkEnd w:id="255"/>
      <w:bookmarkEnd w:id="256"/>
      <w:bookmarkEnd w:id="257"/>
      <w:r>
        <w:t>ion</w:t>
      </w:r>
      <w:bookmarkEnd w:id="258"/>
    </w:p>
    <w:p w14:paraId="57124546" w14:textId="77777777" w:rsidR="00063440" w:rsidRPr="00063440" w:rsidRDefault="00063440" w:rsidP="00063440">
      <w:pPr>
        <w:pStyle w:val="berschrift3"/>
      </w:pPr>
      <w:bookmarkStart w:id="259" w:name="_Toc55136515"/>
      <w:r>
        <w:t>Basics</w:t>
      </w:r>
      <w:bookmarkEnd w:id="259"/>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91659441"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5.6pt" o:ole="">
            <v:imagedata r:id="rId90" o:title=""/>
          </v:shape>
          <o:OLEObject Type="Embed" ProgID="Equation.3" ShapeID="_x0000_i1037" DrawAspect="Content" ObjectID="_1791659422"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4.8pt;height:18.6pt" o:ole="">
            <v:imagedata r:id="rId92" o:title=""/>
          </v:shape>
          <o:OLEObject Type="Embed" ProgID="Equation.DSMT4" ShapeID="_x0000_i1038" DrawAspect="Content" ObjectID="_1791659423"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7.2pt;height:10.8pt" o:ole="">
            <v:imagedata r:id="rId94" o:title=""/>
          </v:shape>
          <o:OLEObject Type="Embed" ProgID="Equation.3" ShapeID="_x0000_i1039" DrawAspect="Content" ObjectID="_1791659424" r:id="rId95"/>
        </w:object>
      </w:r>
      <w:r w:rsidRPr="0098259C">
        <w:t xml:space="preserve"> is running step by step from </w:t>
      </w:r>
      <w:r w:rsidRPr="0098259C">
        <w:rPr>
          <w:position w:val="-12"/>
        </w:rPr>
        <w:object w:dxaOrig="420" w:dyaOrig="360" w14:anchorId="485CC85E">
          <v:shape id="_x0000_i1040" type="#_x0000_t75" style="width:21.6pt;height:18.6pt" o:ole="">
            <v:imagedata r:id="rId96" o:title=""/>
          </v:shape>
          <o:OLEObject Type="Embed" ProgID="Equation.3" ShapeID="_x0000_i1040" DrawAspect="Content" ObjectID="_1791659425" r:id="rId97"/>
        </w:object>
      </w:r>
      <w:r w:rsidRPr="0098259C">
        <w:t xml:space="preserve"> to </w:t>
      </w:r>
      <w:r w:rsidRPr="0098259C">
        <w:rPr>
          <w:position w:val="-14"/>
        </w:rPr>
        <w:object w:dxaOrig="400" w:dyaOrig="380" w14:anchorId="2A7F949E">
          <v:shape id="_x0000_i1041" type="#_x0000_t75" style="width:21.6pt;height:18.6pt" o:ole="">
            <v:imagedata r:id="rId98" o:title=""/>
          </v:shape>
          <o:OLEObject Type="Embed" ProgID="Equation.3" ShapeID="_x0000_i1041" DrawAspect="Content" ObjectID="_1791659426"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1.6pt;height:18.6pt" o:ole="">
            <v:imagedata r:id="rId100" o:title=""/>
          </v:shape>
          <o:OLEObject Type="Embed" ProgID="Equation.3" ShapeID="_x0000_i1042" DrawAspect="Content" ObjectID="_1791659427" r:id="rId101"/>
        </w:object>
      </w:r>
      <w:r w:rsidRPr="0098259C">
        <w:t xml:space="preserve"> or the whole time interval </w:t>
      </w:r>
      <w:r w:rsidRPr="0098259C">
        <w:rPr>
          <w:position w:val="-14"/>
        </w:rPr>
        <w:object w:dxaOrig="1020" w:dyaOrig="380" w14:anchorId="5B9B0E70">
          <v:shape id="_x0000_i1043" type="#_x0000_t75" style="width:51.6pt;height:18.6pt" o:ole="">
            <v:imagedata r:id="rId102" o:title=""/>
          </v:shape>
          <o:OLEObject Type="Embed" ProgID="Equation.3" ShapeID="_x0000_i1043" DrawAspect="Content" ObjectID="_1791659428"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6pt;height:18.6pt" o:ole="">
            <v:imagedata r:id="rId104" o:title=""/>
          </v:shape>
          <o:OLEObject Type="Embed" ProgID="Equation.3" ShapeID="_x0000_i1044" DrawAspect="Content" ObjectID="_1791659429" r:id="rId105"/>
        </w:object>
      </w:r>
      <w:r w:rsidRPr="0098259C">
        <w:t xml:space="preserve">, </w:t>
      </w:r>
      <w:r w:rsidRPr="0098259C">
        <w:rPr>
          <w:position w:val="-14"/>
        </w:rPr>
        <w:object w:dxaOrig="1440" w:dyaOrig="380" w14:anchorId="348053A5">
          <v:shape id="_x0000_i1045" type="#_x0000_t75" style="width:1in;height:18.6pt" o:ole="">
            <v:imagedata r:id="rId106" o:title=""/>
          </v:shape>
          <o:OLEObject Type="Embed" ProgID="Equation.DSMT4" ShapeID="_x0000_i1045" DrawAspect="Content" ObjectID="_1791659430"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6pt;height:18.6pt" o:ole="">
            <v:imagedata r:id="rId108" o:title=""/>
          </v:shape>
          <o:OLEObject Type="Embed" ProgID="Equation.3" ShapeID="_x0000_i1046" DrawAspect="Content" ObjectID="_1791659431"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2.4pt;height:18.6pt" o:ole="">
            <v:imagedata r:id="rId110" o:title=""/>
          </v:shape>
          <o:OLEObject Type="Embed" ProgID="Equation.3" ShapeID="_x0000_i1047" DrawAspect="Content" ObjectID="_1791659432" r:id="rId111"/>
        </w:object>
      </w:r>
      <w:r w:rsidRPr="0098259C">
        <w:t xml:space="preserve">and send values of outputs </w:t>
      </w:r>
      <w:r w:rsidRPr="0098259C">
        <w:rPr>
          <w:position w:val="-12"/>
        </w:rPr>
        <w:object w:dxaOrig="639" w:dyaOrig="360" w14:anchorId="080D52A0">
          <v:shape id="_x0000_i1048" type="#_x0000_t75" style="width:32.4pt;height:18.6pt" o:ole="">
            <v:imagedata r:id="rId112" o:title=""/>
          </v:shape>
          <o:OLEObject Type="Embed" ProgID="Equation.3" ShapeID="_x0000_i1048" DrawAspect="Content" ObjectID="_1791659433"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8.6pt" o:ole="">
            <v:imagedata r:id="rId114" o:title=""/>
          </v:shape>
          <o:OLEObject Type="Embed" ProgID="Equation.3" ShapeID="_x0000_i1049" DrawAspect="Content" ObjectID="_1791659434" r:id="rId115"/>
        </w:object>
      </w:r>
      <w:r w:rsidRPr="0098259C">
        <w:t xml:space="preserve">, </w:t>
      </w:r>
      <w:r w:rsidRPr="0098259C">
        <w:rPr>
          <w:position w:val="-14"/>
        </w:rPr>
        <w:object w:dxaOrig="1460" w:dyaOrig="380" w14:anchorId="3DA8B1B0">
          <v:shape id="_x0000_i1050" type="#_x0000_t75" style="width:73.8pt;height:18.6pt" o:ole="">
            <v:imagedata r:id="rId116" o:title=""/>
          </v:shape>
          <o:OLEObject Type="Embed" ProgID="Equation.DSMT4" ShapeID="_x0000_i1050" DrawAspect="Content" ObjectID="_1791659435" r:id="rId117"/>
        </w:object>
      </w:r>
      <w:r w:rsidRPr="0098259C">
        <w:t xml:space="preserve">can be given to simulate the time subinterval </w:t>
      </w:r>
      <w:r w:rsidRPr="0098259C">
        <w:rPr>
          <w:position w:val="-12"/>
        </w:rPr>
        <w:object w:dxaOrig="1200" w:dyaOrig="360" w14:anchorId="0BB58D3A">
          <v:shape id="_x0000_i1051" type="#_x0000_t75" style="width:62.4pt;height:18.6pt" o:ole="">
            <v:imagedata r:id="rId118" o:title=""/>
          </v:shape>
          <o:OLEObject Type="Embed" ProgID="Equation.DSMT4" ShapeID="_x0000_i1051" DrawAspect="Content" ObjectID="_1791659436"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6pt;height:18.6pt" o:ole="">
            <v:imagedata r:id="rId120" o:title=""/>
          </v:shape>
          <o:OLEObject Type="Embed" ProgID="Equation.3" ShapeID="_x0000_i1052" DrawAspect="Content" ObjectID="_1791659437" r:id="rId121"/>
        </w:object>
      </w:r>
      <w:r w:rsidRPr="0098259C">
        <w:t xml:space="preserve"> is the communication step size of the </w:t>
      </w:r>
      <w:r w:rsidRPr="0098259C">
        <w:rPr>
          <w:position w:val="-6"/>
        </w:rPr>
        <w:object w:dxaOrig="279" w:dyaOrig="320" w14:anchorId="0C6F5504">
          <v:shape id="_x0000_i1053" type="#_x0000_t75" style="width:14.4pt;height:15.6pt" o:ole="">
            <v:imagedata r:id="rId122" o:title=""/>
          </v:shape>
          <o:OLEObject Type="Embed" ProgID="Equation.3" ShapeID="_x0000_i1053" DrawAspect="Content" ObjectID="_1791659438" r:id="rId123"/>
        </w:object>
      </w:r>
      <w:r w:rsidRPr="0098259C">
        <w:t xml:space="preserve"> communication step, </w:t>
      </w:r>
      <w:r w:rsidRPr="0098259C">
        <w:rPr>
          <w:position w:val="-12"/>
        </w:rPr>
        <w:object w:dxaOrig="1480" w:dyaOrig="360" w14:anchorId="261D435C">
          <v:shape id="_x0000_i1054" type="#_x0000_t75" style="width:76.8pt;height:18.6pt" o:ole="">
            <v:imagedata r:id="rId124" o:title=""/>
          </v:shape>
          <o:OLEObject Type="Embed" ProgID="Equation.3" ShapeID="_x0000_i1054" DrawAspect="Content" ObjectID="_1791659439" r:id="rId125"/>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260" w:name="_Toc55136516"/>
      <w:r>
        <w:lastRenderedPageBreak/>
        <w:t>Mathematical Model</w:t>
      </w:r>
      <w:bookmarkEnd w:id="260"/>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61"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261"/>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62" w:name="_Toc55136517"/>
      <w:bookmarkStart w:id="263" w:name="_Toc240646382"/>
      <w:bookmarkStart w:id="264" w:name="_Toc247884555"/>
      <w:r w:rsidRPr="0098259C">
        <w:t>FMI Application Programming Interface</w:t>
      </w:r>
      <w:bookmarkEnd w:id="262"/>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65" w:name="_Toc247964771"/>
      <w:bookmarkStart w:id="266" w:name="_Toc274647154"/>
      <w:bookmarkStart w:id="267" w:name="_Ref290826996"/>
      <w:bookmarkStart w:id="268" w:name="_Ref304553841"/>
      <w:bookmarkStart w:id="269" w:name="_Ref369580299"/>
      <w:bookmarkStart w:id="270"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65"/>
      <w:r w:rsidRPr="0098259C">
        <w:t xml:space="preserve"> and </w:t>
      </w:r>
      <w:r w:rsidR="00966C27" w:rsidRPr="0098259C">
        <w:t>P</w:t>
      </w:r>
      <w:r w:rsidRPr="0098259C">
        <w:t>arameters</w:t>
      </w:r>
      <w:bookmarkEnd w:id="266"/>
      <w:bookmarkEnd w:id="267"/>
      <w:bookmarkEnd w:id="268"/>
      <w:bookmarkEnd w:id="269"/>
      <w:bookmarkEnd w:id="270"/>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71" w:name="_Ref248821476"/>
      <w:bookmarkStart w:id="272" w:name="_Toc274647155"/>
      <w:bookmarkStart w:id="273" w:name="_Toc55136519"/>
      <w:r w:rsidRPr="0098259C">
        <w:t>Computation</w:t>
      </w:r>
      <w:bookmarkEnd w:id="271"/>
      <w:bookmarkEnd w:id="272"/>
      <w:bookmarkEnd w:id="273"/>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74" w:name="_Toc247964773"/>
      <w:bookmarkStart w:id="275" w:name="_Toc274647156"/>
      <w:bookmarkStart w:id="276" w:name="_Ref369578323"/>
      <w:r>
        <w:br w:type="page"/>
      </w:r>
    </w:p>
    <w:p w14:paraId="771EDC9D" w14:textId="222085D8" w:rsidR="00885BF4" w:rsidRPr="0098259C" w:rsidRDefault="00885BF4" w:rsidP="00885BF4">
      <w:pPr>
        <w:pStyle w:val="berschrift3"/>
        <w:spacing w:line="336" w:lineRule="auto"/>
        <w:jc w:val="both"/>
      </w:pPr>
      <w:bookmarkStart w:id="277" w:name="_Ref20232792"/>
      <w:bookmarkStart w:id="278" w:name="_Toc55136520"/>
      <w:r w:rsidRPr="0098259C">
        <w:lastRenderedPageBreak/>
        <w:t>Retrieving Status Information</w:t>
      </w:r>
      <w:bookmarkEnd w:id="274"/>
      <w:r w:rsidRPr="0098259C">
        <w:t xml:space="preserve"> from the Slave</w:t>
      </w:r>
      <w:bookmarkEnd w:id="275"/>
      <w:bookmarkEnd w:id="276"/>
      <w:bookmarkEnd w:id="277"/>
      <w:bookmarkEnd w:id="278"/>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79" w:name="_Toc247964774"/>
      <w:bookmarkStart w:id="280" w:name="_Ref248821801"/>
      <w:bookmarkStart w:id="281" w:name="_Toc274647157"/>
    </w:p>
    <w:p w14:paraId="0A5EDE80" w14:textId="77777777" w:rsidR="00966C27" w:rsidRPr="0098259C" w:rsidRDefault="00966C27" w:rsidP="007137D7">
      <w:pPr>
        <w:pStyle w:val="berschrift3"/>
      </w:pPr>
      <w:bookmarkStart w:id="282" w:name="_Ref349039747"/>
      <w:bookmarkStart w:id="283" w:name="_Toc55136521"/>
      <w:r w:rsidRPr="0098259C">
        <w:lastRenderedPageBreak/>
        <w:t>State Machine of Calling Sequenc</w:t>
      </w:r>
      <w:bookmarkEnd w:id="279"/>
      <w:r w:rsidRPr="0098259C">
        <w:t>e from Master to Slave</w:t>
      </w:r>
      <w:bookmarkEnd w:id="280"/>
      <w:bookmarkEnd w:id="281"/>
      <w:bookmarkEnd w:id="282"/>
      <w:bookmarkEnd w:id="283"/>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84" w:name="_Toc247964775"/>
      <w:bookmarkStart w:id="285" w:name="_Toc274647158"/>
      <w:bookmarkStart w:id="286" w:name="_Ref289781010"/>
      <w:bookmarkStart w:id="287"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288" w:name="_Toc55136522"/>
      <w:r w:rsidRPr="0098259C">
        <w:lastRenderedPageBreak/>
        <w:t>Pseudo</w:t>
      </w:r>
      <w:r w:rsidR="00C34D46">
        <w:t>c</w:t>
      </w:r>
      <w:r w:rsidRPr="0098259C">
        <w:t>ode Example</w:t>
      </w:r>
      <w:bookmarkEnd w:id="284"/>
      <w:bookmarkEnd w:id="285"/>
      <w:bookmarkEnd w:id="286"/>
      <w:bookmarkEnd w:id="287"/>
      <w:bookmarkEnd w:id="288"/>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89" w:name="_Toc55136523"/>
      <w:r w:rsidRPr="0098259C">
        <w:lastRenderedPageBreak/>
        <w:t>FMI Description Schema</w:t>
      </w:r>
      <w:bookmarkEnd w:id="289"/>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90" w:name="_Ref289268602"/>
      <w:bookmarkStart w:id="291" w:name="_Ref298170400"/>
      <w:bookmarkStart w:id="292" w:name="_Toc55136524"/>
      <w:r w:rsidRPr="0098259C">
        <w:t>Co</w:t>
      </w:r>
      <w:r w:rsidRPr="0098259C">
        <w:noBreakHyphen/>
        <w:t>Simulation</w:t>
      </w:r>
      <w:bookmarkEnd w:id="290"/>
      <w:r w:rsidR="00121EF8" w:rsidRPr="0098259C">
        <w:t xml:space="preserve"> FMU (</w:t>
      </w:r>
      <w:proofErr w:type="spellStart"/>
      <w:r w:rsidR="00121EF8" w:rsidRPr="0098259C">
        <w:t>CoSimulation</w:t>
      </w:r>
      <w:proofErr w:type="spellEnd"/>
      <w:r w:rsidR="00121EF8" w:rsidRPr="0098259C">
        <w:t>)</w:t>
      </w:r>
      <w:bookmarkEnd w:id="291"/>
      <w:bookmarkEnd w:id="292"/>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93" w:name="_Toc55136525"/>
      <w:r w:rsidRPr="0098259C">
        <w:t xml:space="preserve">Example </w:t>
      </w:r>
      <w:r w:rsidR="00374F39" w:rsidRPr="0098259C">
        <w:t>XML</w:t>
      </w:r>
      <w:r w:rsidRPr="0098259C">
        <w:t xml:space="preserve"> Description File</w:t>
      </w:r>
      <w:bookmarkEnd w:id="293"/>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94" w:name="_Ref305442034"/>
      <w:bookmarkStart w:id="295" w:name="_Toc55136526"/>
      <w:r w:rsidRPr="0098259C">
        <w:lastRenderedPageBreak/>
        <w:t>Literature</w:t>
      </w:r>
      <w:bookmarkEnd w:id="263"/>
      <w:bookmarkEnd w:id="264"/>
      <w:bookmarkEnd w:id="294"/>
      <w:bookmarkEnd w:id="295"/>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96" w:name="_Toc247884556"/>
      <w:bookmarkStart w:id="297" w:name="_Toc55136527"/>
      <w:r w:rsidRPr="0098259C">
        <w:lastRenderedPageBreak/>
        <w:t>FMI Revision History</w:t>
      </w:r>
      <w:bookmarkEnd w:id="296"/>
      <w:bookmarkEnd w:id="297"/>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98" w:name="_Toc247884557"/>
      <w:bookmarkStart w:id="299" w:name="_Toc55136528"/>
      <w:r w:rsidRPr="0098259C">
        <w:t>Version 1.0</w:t>
      </w:r>
      <w:bookmarkEnd w:id="298"/>
      <w:r w:rsidRPr="0098259C">
        <w:t xml:space="preserve"> – FMI for Model Exchange</w:t>
      </w:r>
      <w:bookmarkEnd w:id="299"/>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To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300" w:name="_Toc55136529"/>
      <w:r w:rsidRPr="0098259C">
        <w:t>Version 1.0 – FMI for Co-Simulation</w:t>
      </w:r>
      <w:bookmarkEnd w:id="300"/>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01" w:name="_Toc20839962"/>
      <w:bookmarkStart w:id="302" w:name="_Toc20839963"/>
      <w:bookmarkStart w:id="303" w:name="_Toc20839964"/>
      <w:bookmarkStart w:id="304" w:name="_Toc20839965"/>
      <w:bookmarkStart w:id="305" w:name="_Toc20839966"/>
      <w:bookmarkStart w:id="306" w:name="_Toc20839967"/>
      <w:bookmarkStart w:id="307" w:name="_Toc20839968"/>
      <w:bookmarkStart w:id="308" w:name="_Toc20839969"/>
      <w:bookmarkStart w:id="309" w:name="_Toc20839970"/>
      <w:bookmarkStart w:id="310" w:name="_Toc20839971"/>
      <w:bookmarkStart w:id="311" w:name="_Toc20839972"/>
      <w:bookmarkStart w:id="312" w:name="_Toc20839973"/>
      <w:bookmarkStart w:id="313" w:name="_Toc20839974"/>
      <w:bookmarkStart w:id="314" w:name="_Toc20839975"/>
      <w:bookmarkStart w:id="315" w:name="_Toc20839976"/>
      <w:bookmarkStart w:id="316" w:name="_Toc20839977"/>
      <w:bookmarkStart w:id="317" w:name="_Toc20839978"/>
      <w:bookmarkStart w:id="318" w:name="_Toc20839979"/>
      <w:bookmarkStart w:id="319" w:name="_Toc20839980"/>
      <w:bookmarkStart w:id="320" w:name="_Toc20839981"/>
      <w:bookmarkStart w:id="321" w:name="_Toc20839982"/>
      <w:bookmarkStart w:id="322" w:name="_Toc5513653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r w:rsidRPr="0098259C">
        <w:t>Version 2.0</w:t>
      </w:r>
      <w:r w:rsidR="00C47A06" w:rsidRPr="0098259C">
        <w:t xml:space="preserve"> – FMI for Model Exchange and Co-Simulation</w:t>
      </w:r>
      <w:bookmarkEnd w:id="322"/>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23" w:name="_Ref305158977"/>
      <w:bookmarkStart w:id="324" w:name="_Toc55136531"/>
      <w:r w:rsidRPr="0098259C">
        <w:t>Overview</w:t>
      </w:r>
      <w:bookmarkEnd w:id="323"/>
      <w:bookmarkEnd w:id="324"/>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25" w:name="_Toc55136532"/>
      <w:r w:rsidRPr="0098259C">
        <w:t>Main changes</w:t>
      </w:r>
      <w:bookmarkEnd w:id="325"/>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0EF236C5"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del w:id="326" w:author="Bertsch Christian (CR/ADX2.2)" w:date="2023-07-18T20:41:00Z">
        <w:r w:rsidDel="00220B63">
          <w:rPr>
            <w:lang w:eastAsia="sv-SE"/>
          </w:rPr>
          <w:delText xml:space="preserve">Furthermore, the default type of </w:delText>
        </w:r>
        <w:r w:rsidR="00140C25" w:rsidRPr="00D2781E" w:rsidDel="00220B63">
          <w:rPr>
            <w:rStyle w:val="CODE"/>
          </w:rPr>
          <w:delText>fmi2</w:delText>
        </w:r>
        <w:r w:rsidRPr="00D2781E" w:rsidDel="00220B63">
          <w:rPr>
            <w:rStyle w:val="CODE"/>
          </w:rPr>
          <w:delText>ValueReference</w:delText>
        </w:r>
        <w:r w:rsidDel="00220B63">
          <w:rPr>
            <w:lang w:eastAsia="sv-SE"/>
          </w:rPr>
          <w:delText xml:space="preserve"> has been changed from “</w:delText>
        </w:r>
        <w:r w:rsidRPr="00D2781E" w:rsidDel="00220B63">
          <w:rPr>
            <w:rStyle w:val="CODE"/>
          </w:rPr>
          <w:delText>unsigned int</w:delText>
        </w:r>
        <w:r w:rsidDel="00220B63">
          <w:rPr>
            <w:lang w:eastAsia="sv-SE"/>
          </w:rPr>
          <w:delText>” to “</w:delText>
        </w:r>
        <w:r w:rsidRPr="00D2781E" w:rsidDel="00220B63">
          <w:rPr>
            <w:rStyle w:val="CODE"/>
          </w:rPr>
          <w:delText>size_t</w:delText>
        </w:r>
        <w:r w:rsidDel="00220B63">
          <w:rPr>
            <w:lang w:eastAsia="sv-SE"/>
          </w:rPr>
          <w:delText>”.</w:delText>
        </w:r>
      </w:del>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27" w:name="_Toc55136533"/>
      <w:r w:rsidRPr="0098259C">
        <w:lastRenderedPageBreak/>
        <w:t>Contributors</w:t>
      </w:r>
      <w:bookmarkEnd w:id="327"/>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Mongi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328"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328"/>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329" w:name="_Toc55136535"/>
      <w:r>
        <w:t xml:space="preserve">FMI 2.0.2 </w:t>
      </w:r>
      <w:proofErr w:type="spellStart"/>
      <w:r>
        <w:t>maintenane</w:t>
      </w:r>
      <w:proofErr w:type="spellEnd"/>
      <w:r>
        <w:t xml:space="preserve"> release: changes and contributors</w:t>
      </w:r>
      <w:bookmarkEnd w:id="329"/>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The changes w.r.t. FMI 2.0.2</w:t>
      </w:r>
      <w:r w:rsidR="00FD1161">
        <w:t xml:space="preserve"> </w:t>
      </w:r>
      <w:r>
        <w:t xml:space="preserve">(clarifications and bugfixes) are summarized on the release page for FMI 2.0.3 https://github.com/modelica/fmi-standard/releases/tag/v2.0.3 </w:t>
      </w:r>
      <w:r>
        <w:br/>
      </w:r>
    </w:p>
    <w:p w14:paraId="40EF44A9" w14:textId="2D731BC7" w:rsidR="005469A6" w:rsidDel="000026E8" w:rsidRDefault="005469A6" w:rsidP="005469A6">
      <w:pPr>
        <w:pStyle w:val="Textkrper"/>
        <w:spacing w:before="0"/>
        <w:rPr>
          <w:del w:id="330" w:author="Bertsch Christian (CR/ASI3)" w:date="2024-10-27T20:57:00Z"/>
        </w:rPr>
      </w:pPr>
      <w:r>
        <w:t xml:space="preserve">For contributors please refer to the issue tracking system </w:t>
      </w:r>
      <w:hyperlink r:id="rId145" w:history="1">
        <w:r w:rsidR="00917DAB" w:rsidRPr="00B40B09">
          <w:rPr>
            <w:rStyle w:val="Hyperlink"/>
          </w:rPr>
          <w:t>https://github.com/modelica/fmi-standard/milestone/18</w:t>
        </w:r>
      </w:hyperlink>
    </w:p>
    <w:p w14:paraId="32D696AA" w14:textId="515C51F9" w:rsidR="00917DAB" w:rsidRDefault="00917DAB" w:rsidP="005469A6">
      <w:pPr>
        <w:pStyle w:val="Textkrper"/>
        <w:spacing w:before="0"/>
      </w:pPr>
    </w:p>
    <w:p w14:paraId="3F45B63F" w14:textId="445F71B6" w:rsidR="00917DAB" w:rsidRDefault="00917DAB" w:rsidP="00917DAB">
      <w:pPr>
        <w:pStyle w:val="Appendix3"/>
      </w:pPr>
      <w:r>
        <w:t>FMI 2.0.4 maintenan</w:t>
      </w:r>
      <w:r w:rsidR="00FD1161">
        <w:t>c</w:t>
      </w:r>
      <w:r>
        <w:t>e release: changes and contributors</w:t>
      </w:r>
    </w:p>
    <w:p w14:paraId="706D68CC" w14:textId="6E57F82F" w:rsidR="00917DAB" w:rsidRDefault="00917DAB" w:rsidP="00917DAB">
      <w:pPr>
        <w:pStyle w:val="Textkrper"/>
      </w:pPr>
      <w:r>
        <w:t>The changes w.r.t. FMI 2.0.</w:t>
      </w:r>
      <w:ins w:id="331" w:author="Bertsch Christian (CR/ASI3)" w:date="2024-10-27T20:55:00Z">
        <w:r w:rsidR="000026E8">
          <w:t>3</w:t>
        </w:r>
      </w:ins>
      <w:del w:id="332" w:author="Bertsch Christian (CR/ASI3)" w:date="2024-10-27T20:55:00Z">
        <w:r w:rsidDel="000026E8">
          <w:delText>2</w:delText>
        </w:r>
      </w:del>
      <w:r>
        <w:t>(clarifications and bugfixes) are summarized on the release page for FMI 2.0.</w:t>
      </w:r>
      <w:ins w:id="333" w:author="Bertsch Christian (CR/ASI3)" w:date="2024-10-27T20:55:00Z">
        <w:r w:rsidR="000026E8">
          <w:t>4</w:t>
        </w:r>
      </w:ins>
      <w:del w:id="334" w:author="Bertsch Christian (CR/ASI3)" w:date="2024-10-27T20:55:00Z">
        <w:r w:rsidDel="000026E8">
          <w:delText>3</w:delText>
        </w:r>
      </w:del>
      <w:r>
        <w:t xml:space="preserve"> https://github.com/modelica/fmi-standard/releases/tag/v2.0.4 </w:t>
      </w:r>
      <w:r>
        <w:br/>
      </w:r>
    </w:p>
    <w:p w14:paraId="305A591D" w14:textId="5EC6FB85" w:rsidR="00917DAB" w:rsidRDefault="00917DAB" w:rsidP="00917DAB">
      <w:pPr>
        <w:pStyle w:val="Textkrper"/>
        <w:spacing w:before="0"/>
        <w:rPr>
          <w:ins w:id="335" w:author="Bertsch Christian (CR/ASI3)" w:date="2024-10-27T20:57:00Z"/>
          <w:rStyle w:val="Hyperlink"/>
        </w:rPr>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4902302F" w14:textId="77777777" w:rsidR="000026E8" w:rsidRDefault="000026E8" w:rsidP="00917DAB">
      <w:pPr>
        <w:pStyle w:val="Textkrper"/>
        <w:spacing w:before="0"/>
        <w:rPr>
          <w:ins w:id="336" w:author="Bertsch Christian (CR/ASI3)" w:date="2024-10-27T20:57:00Z"/>
          <w:rStyle w:val="Hyperlink"/>
        </w:rPr>
      </w:pPr>
    </w:p>
    <w:p w14:paraId="5469A961" w14:textId="77777777" w:rsidR="000026E8" w:rsidRPr="0098259C" w:rsidRDefault="000026E8" w:rsidP="000026E8">
      <w:pPr>
        <w:pStyle w:val="Textkrper"/>
        <w:spacing w:before="0"/>
      </w:pPr>
      <w:r>
        <w:t xml:space="preserve">For the backported “Terminals and Icons” and “Build Configuration” features </w:t>
      </w:r>
      <w:proofErr w:type="spellStart"/>
      <w:r>
        <w:t>refere</w:t>
      </w:r>
      <w:proofErr w:type="spellEnd"/>
      <w:r>
        <w:t xml:space="preserve"> to the contributors list to FMI3.0 </w:t>
      </w:r>
      <w:hyperlink r:id="rId147" w:anchor="_contributors" w:history="1">
        <w:r w:rsidRPr="00B40B09">
          <w:rPr>
            <w:rStyle w:val="Hyperlink"/>
          </w:rPr>
          <w:t>https://fmi-standard.org/docs/3.0/#_contributors</w:t>
        </w:r>
      </w:hyperlink>
      <w:r>
        <w:t xml:space="preserve"> </w:t>
      </w:r>
    </w:p>
    <w:p w14:paraId="398E2AAB" w14:textId="77777777" w:rsidR="000026E8" w:rsidRDefault="000026E8" w:rsidP="00917DAB">
      <w:pPr>
        <w:pStyle w:val="Textkrper"/>
        <w:spacing w:before="0"/>
        <w:rPr>
          <w:ins w:id="337" w:author="Bertsch Christian (CR/ASI3)" w:date="2024-10-27T20:55:00Z"/>
          <w:rStyle w:val="Hyperlink"/>
        </w:rPr>
      </w:pPr>
    </w:p>
    <w:p w14:paraId="5F13C8BC" w14:textId="77777777" w:rsidR="000026E8" w:rsidRDefault="000026E8" w:rsidP="00917DAB">
      <w:pPr>
        <w:pStyle w:val="Textkrper"/>
        <w:spacing w:before="0"/>
        <w:rPr>
          <w:ins w:id="338" w:author="Bertsch Christian (CR/ASI3)" w:date="2024-10-27T20:55:00Z"/>
          <w:rStyle w:val="Hyperlink"/>
        </w:rPr>
      </w:pPr>
    </w:p>
    <w:p w14:paraId="71346F41" w14:textId="7086B50E" w:rsidR="000026E8" w:rsidRDefault="000026E8">
      <w:pPr>
        <w:pStyle w:val="Appendix3"/>
        <w:rPr>
          <w:ins w:id="339" w:author="Bertsch Christian (CR/ASI3)" w:date="2024-10-27T20:55:00Z"/>
        </w:rPr>
        <w:pPrChange w:id="340" w:author="Bertsch Christian (CR/ASI3)" w:date="2024-10-27T20:55:00Z">
          <w:pPr>
            <w:pStyle w:val="Appendix3"/>
            <w:numPr>
              <w:numId w:val="79"/>
            </w:numPr>
          </w:pPr>
        </w:pPrChange>
      </w:pPr>
      <w:ins w:id="341" w:author="Bertsch Christian (CR/ASI3)" w:date="2024-10-27T20:55:00Z">
        <w:r>
          <w:t>FMI 2.0.5 maintenance release: changes and contributors</w:t>
        </w:r>
      </w:ins>
    </w:p>
    <w:p w14:paraId="039D15EA" w14:textId="73D3A981" w:rsidR="000026E8" w:rsidRDefault="000026E8" w:rsidP="000026E8">
      <w:pPr>
        <w:pStyle w:val="Textkrper"/>
        <w:rPr>
          <w:ins w:id="342" w:author="Bertsch Christian (CR/ASI3)" w:date="2024-10-27T20:55:00Z"/>
        </w:rPr>
      </w:pPr>
      <w:ins w:id="343" w:author="Bertsch Christian (CR/ASI3)" w:date="2024-10-27T20:55:00Z">
        <w:r>
          <w:t>The changes w.r.t. FMI 2.0.4</w:t>
        </w:r>
      </w:ins>
      <w:ins w:id="344" w:author="Bertsch Christian (CR/ASI3)" w:date="2024-10-27T20:56:00Z">
        <w:r>
          <w:t xml:space="preserve"> </w:t>
        </w:r>
      </w:ins>
      <w:ins w:id="345" w:author="Bertsch Christian (CR/ASI3)" w:date="2024-10-27T20:55:00Z">
        <w:r>
          <w:t>(clarifications and bugfixes) are summarized on the release page for FMI 2.0.</w:t>
        </w:r>
      </w:ins>
      <w:ins w:id="346" w:author="Bertsch Christian (CR/ASI3)" w:date="2024-10-27T20:56:00Z">
        <w:r>
          <w:t>5</w:t>
        </w:r>
      </w:ins>
      <w:ins w:id="347" w:author="Bertsch Christian (CR/ASI3)" w:date="2024-10-27T20:55:00Z">
        <w:r>
          <w:t xml:space="preserve"> </w:t>
        </w:r>
      </w:ins>
      <w:ins w:id="348" w:author="Bertsch Christian (CR/ASI3)" w:date="2024-10-28T22:19:00Z">
        <w:r w:rsidR="00811935">
          <w:fldChar w:fldCharType="begin"/>
        </w:r>
        <w:r w:rsidR="00811935">
          <w:instrText>HYPERLINK "</w:instrText>
        </w:r>
      </w:ins>
      <w:ins w:id="349" w:author="Bertsch Christian (CR/ASI3)" w:date="2024-10-27T20:55:00Z">
        <w:r w:rsidR="00811935">
          <w:instrText>https://github.com/modelica/fmi-standard/releases/tag/v2.0.</w:instrText>
        </w:r>
      </w:ins>
      <w:ins w:id="350" w:author="Bertsch Christian (CR/ASI3)" w:date="2024-10-27T20:56:00Z">
        <w:r w:rsidR="00811935">
          <w:instrText>5</w:instrText>
        </w:r>
      </w:ins>
      <w:ins w:id="351" w:author="Bertsch Christian (CR/ASI3)" w:date="2024-10-28T22:19:00Z">
        <w:r w:rsidR="00811935">
          <w:instrText>"</w:instrText>
        </w:r>
        <w:r w:rsidR="00811935">
          <w:fldChar w:fldCharType="separate"/>
        </w:r>
      </w:ins>
      <w:ins w:id="352" w:author="Bertsch Christian (CR/ASI3)" w:date="2024-10-27T20:55:00Z">
        <w:r w:rsidR="00811935" w:rsidRPr="00EB7C26">
          <w:rPr>
            <w:rStyle w:val="Hyperlink"/>
          </w:rPr>
          <w:t>https://github.com/modelica/fmi-standard/releases/tag/v2.0.</w:t>
        </w:r>
      </w:ins>
      <w:ins w:id="353" w:author="Bertsch Christian (CR/ASI3)" w:date="2024-10-27T20:56:00Z">
        <w:r w:rsidR="00811935" w:rsidRPr="00EB7C26">
          <w:rPr>
            <w:rStyle w:val="Hyperlink"/>
          </w:rPr>
          <w:t>5</w:t>
        </w:r>
      </w:ins>
      <w:ins w:id="354" w:author="Bertsch Christian (CR/ASI3)" w:date="2024-10-28T22:19:00Z">
        <w:r w:rsidR="00811935">
          <w:fldChar w:fldCharType="end"/>
        </w:r>
        <w:r w:rsidR="00811935">
          <w:t xml:space="preserve"> </w:t>
        </w:r>
      </w:ins>
      <w:ins w:id="355" w:author="Bertsch Christian (CR/ASI3)" w:date="2024-10-27T20:55:00Z">
        <w:r>
          <w:br/>
        </w:r>
      </w:ins>
    </w:p>
    <w:p w14:paraId="3C5E6AE1" w14:textId="5727776A" w:rsidR="000026E8" w:rsidRDefault="000026E8" w:rsidP="000026E8">
      <w:pPr>
        <w:pStyle w:val="Textkrper"/>
        <w:spacing w:before="0"/>
        <w:rPr>
          <w:ins w:id="356" w:author="Bertsch Christian (CR/ASI3)" w:date="2024-10-27T20:55:00Z"/>
        </w:rPr>
      </w:pPr>
      <w:ins w:id="357" w:author="Bertsch Christian (CR/ASI3)" w:date="2024-10-27T20:55:00Z">
        <w:r>
          <w:t xml:space="preserve">For contributors, please refer to the issue tracking system </w:t>
        </w:r>
        <w:r>
          <w:fldChar w:fldCharType="begin"/>
        </w:r>
      </w:ins>
      <w:ins w:id="358" w:author="Bertsch Christian (CR/ASI3)" w:date="2024-10-27T20:56:00Z">
        <w:r>
          <w:instrText>HYPERLINK "https://github.com/modelica/fmi-standard/milestone/28"</w:instrText>
        </w:r>
      </w:ins>
      <w:ins w:id="359" w:author="Bertsch Christian (CR/ASI3)" w:date="2024-10-27T20:55:00Z">
        <w:r>
          <w:fldChar w:fldCharType="separate"/>
        </w:r>
      </w:ins>
      <w:ins w:id="360" w:author="Bertsch Christian (CR/ASI3)" w:date="2024-10-27T20:56:00Z">
        <w:r>
          <w:rPr>
            <w:rStyle w:val="Hyperlink"/>
          </w:rPr>
          <w:t>https://github.com/modelica/fmi-standard/milestone/28</w:t>
        </w:r>
      </w:ins>
      <w:ins w:id="361" w:author="Bertsch Christian (CR/ASI3)" w:date="2024-10-27T20:55:00Z">
        <w:r>
          <w:rPr>
            <w:rStyle w:val="Hyperlink"/>
          </w:rPr>
          <w:fldChar w:fldCharType="end"/>
        </w:r>
      </w:ins>
    </w:p>
    <w:p w14:paraId="4E867CC0" w14:textId="77777777" w:rsidR="000026E8" w:rsidRDefault="000026E8" w:rsidP="00917DAB">
      <w:pPr>
        <w:pStyle w:val="Textkrper"/>
        <w:spacing w:before="0"/>
      </w:pPr>
    </w:p>
    <w:p w14:paraId="0894B4A4" w14:textId="77777777" w:rsidR="00917DAB" w:rsidRPr="0098259C" w:rsidRDefault="00917DAB" w:rsidP="00917DAB">
      <w:pPr>
        <w:pStyle w:val="Textkrper"/>
        <w:spacing w:before="0"/>
      </w:pP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362" w:name="_Toc240646383"/>
      <w:bookmarkStart w:id="363" w:name="_Toc247884564"/>
      <w:bookmarkStart w:id="364" w:name="_Toc55136536"/>
      <w:bookmarkEnd w:id="58"/>
      <w:bookmarkEnd w:id="59"/>
      <w:bookmarkEnd w:id="60"/>
      <w:bookmarkEnd w:id="61"/>
      <w:bookmarkEnd w:id="62"/>
      <w:bookmarkEnd w:id="63"/>
      <w:r w:rsidRPr="0098259C">
        <w:lastRenderedPageBreak/>
        <w:t>Glossary</w:t>
      </w:r>
      <w:bookmarkEnd w:id="362"/>
      <w:bookmarkEnd w:id="363"/>
      <w:bookmarkEnd w:id="364"/>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34446E" w:rsidRPr="0098259C" w14:paraId="42FB96BD" w14:textId="77777777" w:rsidTr="00044FDE">
        <w:trPr>
          <w:cantSplit/>
          <w:ins w:id="365" w:author="Bertsch Christian (CR/ASI3)" w:date="2024-09-03T10:23:00Z"/>
        </w:trPr>
        <w:tc>
          <w:tcPr>
            <w:tcW w:w="1253" w:type="pct"/>
            <w:tcBorders>
              <w:top w:val="single" w:sz="4" w:space="0" w:color="000000"/>
              <w:left w:val="single" w:sz="4" w:space="0" w:color="000000"/>
              <w:bottom w:val="single" w:sz="4" w:space="0" w:color="000000"/>
              <w:right w:val="single" w:sz="4" w:space="0" w:color="auto"/>
            </w:tcBorders>
          </w:tcPr>
          <w:p w14:paraId="59EF28C4" w14:textId="055E4538" w:rsidR="0034446E" w:rsidRPr="0098259C" w:rsidRDefault="0034446E" w:rsidP="00C12C1B">
            <w:pPr>
              <w:pStyle w:val="Textkrper-Tabelle"/>
              <w:rPr>
                <w:ins w:id="366" w:author="Bertsch Christian (CR/ASI3)" w:date="2024-09-03T10:23:00Z"/>
                <w:i/>
              </w:rPr>
            </w:pPr>
            <w:ins w:id="367" w:author="Bertsch Christian (CR/ASI3)" w:date="2024-09-03T10:23:00Z">
              <w:r>
                <w:rPr>
                  <w:i/>
                </w:rPr>
                <w:t>reinitialization</w:t>
              </w:r>
            </w:ins>
          </w:p>
        </w:tc>
        <w:tc>
          <w:tcPr>
            <w:tcW w:w="3747" w:type="pct"/>
            <w:tcBorders>
              <w:top w:val="single" w:sz="4" w:space="0" w:color="auto"/>
              <w:left w:val="single" w:sz="4" w:space="0" w:color="auto"/>
              <w:bottom w:val="single" w:sz="4" w:space="0" w:color="auto"/>
              <w:right w:val="single" w:sz="4" w:space="0" w:color="auto"/>
            </w:tcBorders>
          </w:tcPr>
          <w:p w14:paraId="46FBBFD8" w14:textId="5745AB8B" w:rsidR="0034446E" w:rsidRPr="0098259C" w:rsidRDefault="0034446E" w:rsidP="00436183">
            <w:pPr>
              <w:pStyle w:val="Textkrper-Tabelle"/>
              <w:rPr>
                <w:ins w:id="368" w:author="Bertsch Christian (CR/ASI3)" w:date="2024-09-03T10:23:00Z"/>
                <w:rFonts w:cs="Arial"/>
              </w:rPr>
            </w:pPr>
            <w:ins w:id="369" w:author="Bertsch Christian (CR/ASI3)" w:date="2024-09-03T10:23:00Z">
              <w:r>
                <w:rPr>
                  <w:rStyle w:val="blob-code-inner"/>
                </w:rPr>
                <w:t>Recalculation of continuous-time states by the model.</w:t>
              </w:r>
            </w:ins>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A8AF56" w14:textId="77777777" w:rsidR="00B120BA" w:rsidRDefault="00B120BA">
      <w:r>
        <w:separator/>
      </w:r>
    </w:p>
  </w:endnote>
  <w:endnote w:type="continuationSeparator" w:id="0">
    <w:p w14:paraId="22FF4899" w14:textId="77777777" w:rsidR="00B120BA" w:rsidRDefault="00B120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7BB473" w14:textId="77777777" w:rsidR="00B120BA" w:rsidRDefault="00B120BA">
      <w:r>
        <w:separator/>
      </w:r>
    </w:p>
  </w:footnote>
  <w:footnote w:type="continuationSeparator" w:id="0">
    <w:p w14:paraId="676831BE" w14:textId="77777777" w:rsidR="00B120BA" w:rsidRDefault="00B120BA">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51FD8C95" w14:textId="77777777" w:rsidR="00317D71" w:rsidRPr="003200BB" w:rsidRDefault="00317D71" w:rsidP="00317D71">
      <w:pPr>
        <w:pStyle w:val="Funotentext"/>
        <w:rPr>
          <w:ins w:id="93" w:author="Bertsch Christian (CR/ASI3)" w:date="2024-06-18T19:40:00Z"/>
        </w:rPr>
      </w:pPr>
      <w:ins w:id="94" w:author="Bertsch Christian (CR/ASI3)" w:date="2024-06-18T19:40:00Z">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ins>
    </w:p>
  </w:footnote>
  <w:footnote w:id="5">
    <w:p w14:paraId="7BEF5C12" w14:textId="60915B5D" w:rsidR="00530EF9" w:rsidRPr="003200BB" w:rsidDel="00317D71" w:rsidRDefault="00530EF9">
      <w:pPr>
        <w:pStyle w:val="Funotentext"/>
        <w:rPr>
          <w:del w:id="104" w:author="Bertsch Christian (CR/ASI3)" w:date="2024-06-18T19:40:00Z"/>
        </w:rPr>
      </w:pPr>
      <w:del w:id="105" w:author="Bertsch Christian (CR/ASI3)" w:date="2024-06-18T19:40:00Z">
        <w:r w:rsidDel="00317D71">
          <w:rPr>
            <w:rStyle w:val="Funotenzeichen"/>
          </w:rPr>
          <w:footnoteRef/>
        </w:r>
        <w:r w:rsidDel="00317D71">
          <w:delText xml:space="preserve"> </w:delText>
        </w:r>
        <w:r w:rsidRPr="003200BB" w:rsidDel="00317D71">
          <w:delText xml:space="preserve">Typically, </w:delText>
        </w:r>
        <w:r w:rsidRPr="002F3E46" w:rsidDel="00317D71">
          <w:rPr>
            <w:rStyle w:val="CODE"/>
          </w:rPr>
          <w:delText>fmi2Error</w:delText>
        </w:r>
        <w:r w:rsidRPr="003200BB" w:rsidDel="00317D71">
          <w:delText xml:space="preserve"> return is for non-numerical reasons, like </w:delText>
        </w:r>
        <w:r w:rsidDel="00317D71">
          <w:delText>“</w:delText>
        </w:r>
        <w:r w:rsidRPr="003200BB" w:rsidDel="00317D71">
          <w:delText>disk full</w:delText>
        </w:r>
        <w:r w:rsidDel="00317D71">
          <w:delText>”</w:delText>
        </w:r>
        <w:r w:rsidRPr="003200BB" w:rsidDel="00317D71">
          <w:delText>. There might be cases where the environment can fix such errors (eventually with the help of the user), and then simulation can continue at the last consistent state defined with</w:delText>
        </w:r>
        <w:r w:rsidRPr="002F3E46" w:rsidDel="00317D71">
          <w:rPr>
            <w:rStyle w:val="CODE"/>
          </w:rPr>
          <w:delText xml:space="preserve"> fmi2SetFMUstate</w:delText>
        </w:r>
        <w:r w:rsidRPr="003200BB" w:rsidDel="00317D71">
          <w:delText>.</w:delText>
        </w:r>
      </w:del>
    </w:p>
  </w:footnote>
  <w:footnote w:id="6">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7">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8">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9">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10">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1">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2">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142A0FE7"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ins w:id="0" w:author="Bertsch Christian (CR/ASI3)" w:date="2024-10-28T21:46:00Z">
      <w:r w:rsidR="00881E5E">
        <w:rPr>
          <w:color w:val="000000" w:themeColor="text1"/>
        </w:rPr>
        <w:t>.5</w:t>
      </w:r>
    </w:ins>
    <w:del w:id="1" w:author="Bertsch Christian (CR/ASI3)" w:date="2024-10-28T21:46:00Z">
      <w:r w:rsidDel="00881E5E">
        <w:rPr>
          <w:color w:val="000000" w:themeColor="text1"/>
        </w:rPr>
        <w:delText>.</w:delText>
      </w:r>
    </w:del>
    <w:del w:id="2" w:author="Bertsch Christian (CR/ASI3)" w:date="2024-10-27T20:53:00Z">
      <w:r w:rsidR="00B20A8B" w:rsidDel="000026E8">
        <w:rPr>
          <w:color w:val="000000" w:themeColor="text1"/>
        </w:rPr>
        <w:delText>4</w:delText>
      </w:r>
    </w:del>
  </w:p>
  <w:p w14:paraId="3C2AC107" w14:textId="1EA9C758" w:rsidR="000026E8" w:rsidRPr="000026E8" w:rsidRDefault="00530EF9" w:rsidP="000026E8">
    <w:pPr>
      <w:pStyle w:val="Headertext"/>
      <w:tabs>
        <w:tab w:val="left" w:pos="5400"/>
      </w:tabs>
      <w:spacing w:before="0"/>
      <w:jc w:val="right"/>
      <w:rPr>
        <w:color w:val="000000" w:themeColor="text1"/>
      </w:rPr>
    </w:pPr>
    <w:r w:rsidRPr="008C464A">
      <w:rPr>
        <w:b/>
        <w:color w:val="000000" w:themeColor="text1"/>
      </w:rPr>
      <w:tab/>
    </w:r>
    <w:del w:id="3" w:author="Bertsch Christian (CR/ASI3)" w:date="2024-10-27T20:53:00Z">
      <w:r w:rsidR="006E2CDE" w:rsidDel="000026E8">
        <w:rPr>
          <w:color w:val="000000" w:themeColor="text1"/>
        </w:rPr>
        <w:delText>10.11.2022</w:delText>
      </w:r>
    </w:del>
    <w:ins w:id="4" w:author="Bertsch Christian (CR/ASI3)" w:date="2024-10-27T20:53:00Z">
      <w:r w:rsidR="000026E8">
        <w:rPr>
          <w:color w:val="000000" w:themeColor="text1"/>
        </w:rPr>
        <w:t>2</w:t>
      </w:r>
    </w:ins>
    <w:ins w:id="5" w:author="Bertsch Christian (CR/ASI3)" w:date="2024-10-28T21:46:00Z">
      <w:r w:rsidR="00881E5E">
        <w:rPr>
          <w:color w:val="000000" w:themeColor="text1"/>
        </w:rPr>
        <w:t>6</w:t>
      </w:r>
    </w:ins>
    <w:ins w:id="6" w:author="Bertsch Christian (CR/ASI3)" w:date="2024-10-27T20:53:00Z">
      <w:r w:rsidR="000026E8">
        <w:rPr>
          <w:color w:val="000000" w:themeColor="text1"/>
        </w:rPr>
        <w:t>.1</w:t>
      </w:r>
    </w:ins>
    <w:ins w:id="7" w:author="Bertsch Christian (CR/ASI3)" w:date="2024-10-28T21:46:00Z">
      <w:r w:rsidR="00881E5E">
        <w:rPr>
          <w:color w:val="000000" w:themeColor="text1"/>
        </w:rPr>
        <w:t>1</w:t>
      </w:r>
    </w:ins>
    <w:ins w:id="8" w:author="Bertsch Christian (CR/ASI3)" w:date="2024-10-27T20:53:00Z">
      <w:r w:rsidR="000026E8">
        <w:rPr>
          <w:color w:val="000000" w:themeColor="text1"/>
        </w:rPr>
        <w:t>.2024</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16cid:durableId="192637560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SI3)">
    <w15:presenceInfo w15:providerId="AD" w15:userId="S::cbt2si@bosch.com::1e86bbcc-8bc0-49be-940a-8290c473f122"/>
  </w15:person>
  <w15:person w15:author="Bertsch Christian (CR/ADX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26E8"/>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271"/>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198"/>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55B"/>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29F4"/>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17D71"/>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46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1745"/>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19C"/>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123"/>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553"/>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1935"/>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6FD"/>
    <w:rsid w:val="00876F6F"/>
    <w:rsid w:val="0087792E"/>
    <w:rsid w:val="00880226"/>
    <w:rsid w:val="00880A2A"/>
    <w:rsid w:val="00880C6E"/>
    <w:rsid w:val="00881E5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3E95"/>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96C"/>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224"/>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0BA"/>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213"/>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307D"/>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67A7C"/>
    <w:rsid w:val="00C706AF"/>
    <w:rsid w:val="00C707B3"/>
    <w:rsid w:val="00C70EAC"/>
    <w:rsid w:val="00C71768"/>
    <w:rsid w:val="00C71959"/>
    <w:rsid w:val="00C71CF9"/>
    <w:rsid w:val="00C72691"/>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256"/>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74C"/>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74642">
      <w:bodyDiv w:val="1"/>
      <w:marLeft w:val="0"/>
      <w:marRight w:val="0"/>
      <w:marTop w:val="0"/>
      <w:marBottom w:val="0"/>
      <w:divBdr>
        <w:top w:val="none" w:sz="0" w:space="0" w:color="auto"/>
        <w:left w:val="none" w:sz="0" w:space="0" w:color="auto"/>
        <w:bottom w:val="none" w:sz="0" w:space="0" w:color="auto"/>
        <w:right w:val="none" w:sz="0" w:space="0" w:color="auto"/>
      </w:divBdr>
    </w:div>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45641801">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27" Type="http://schemas.openxmlformats.org/officeDocument/2006/relationships/hyperlink" Target="http://www.ep.liu.se/ecp/063/013/ecp11063013.pdf" TargetMode="External"/><Relationship Id="rId43" Type="http://schemas.openxmlformats.org/officeDocument/2006/relationships/oleObject" Target="embeddings/oleObject7.bin"/><Relationship Id="rId48" Type="http://schemas.openxmlformats.org/officeDocument/2006/relationships/hyperlink" Target="http://www.w3.org/TR/xml-infoset/" TargetMode="External"/><Relationship Id="rId64" Type="http://schemas.openxmlformats.org/officeDocument/2006/relationships/image" Target="media/image21.png"/><Relationship Id="rId69" Type="http://schemas.openxmlformats.org/officeDocument/2006/relationships/image" Target="media/image26.png"/><Relationship Id="rId113" Type="http://schemas.openxmlformats.org/officeDocument/2006/relationships/oleObject" Target="embeddings/oleObject23.bin"/><Relationship Id="rId118" Type="http://schemas.openxmlformats.org/officeDocument/2006/relationships/image" Target="media/image56.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en.wikipedia.org/wiki/Xml"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eader" Target="header3.xm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fontTable" Target="fontTable.xm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0</Pages>
  <Words>47979</Words>
  <Characters>276360</Characters>
  <Application>Microsoft Office Word</Application>
  <DocSecurity>0</DocSecurity>
  <Lines>6740</Lines>
  <Paragraphs>3771</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0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5</dc:title>
  <dc:creator>Modelica Association Project FMI</dc:creator>
  <cp:lastModifiedBy>Bertsch Christian (CR/ASI3)</cp:lastModifiedBy>
  <cp:revision>5</cp:revision>
  <cp:lastPrinted>2022-10-24T17:30:00Z</cp:lastPrinted>
  <dcterms:created xsi:type="dcterms:W3CDTF">2024-10-27T19:59:00Z</dcterms:created>
  <dcterms:modified xsi:type="dcterms:W3CDTF">2024-10-28T2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